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8"/>
  </p:notesMasterIdLst>
  <p:sldIdLst>
    <p:sldId id="301" r:id="rId3"/>
    <p:sldId id="258" r:id="rId4"/>
    <p:sldId id="308" r:id="rId5"/>
    <p:sldId id="376" r:id="rId6"/>
    <p:sldId id="377" r:id="rId7"/>
    <p:sldId id="375" r:id="rId8"/>
    <p:sldId id="378" r:id="rId9"/>
    <p:sldId id="379" r:id="rId10"/>
    <p:sldId id="380" r:id="rId11"/>
    <p:sldId id="381" r:id="rId12"/>
    <p:sldId id="399" r:id="rId13"/>
    <p:sldId id="410" r:id="rId14"/>
    <p:sldId id="411" r:id="rId15"/>
    <p:sldId id="412" r:id="rId16"/>
    <p:sldId id="413" r:id="rId17"/>
    <p:sldId id="414" r:id="rId18"/>
    <p:sldId id="415" r:id="rId19"/>
    <p:sldId id="390" r:id="rId20"/>
    <p:sldId id="398" r:id="rId21"/>
    <p:sldId id="393" r:id="rId22"/>
    <p:sldId id="416" r:id="rId23"/>
    <p:sldId id="417" r:id="rId24"/>
    <p:sldId id="418" r:id="rId25"/>
    <p:sldId id="419" r:id="rId26"/>
    <p:sldId id="420" r:id="rId27"/>
    <p:sldId id="371" r:id="rId28"/>
    <p:sldId id="400" r:id="rId29"/>
    <p:sldId id="401" r:id="rId30"/>
    <p:sldId id="402" r:id="rId31"/>
    <p:sldId id="403" r:id="rId32"/>
    <p:sldId id="404" r:id="rId33"/>
    <p:sldId id="405" r:id="rId34"/>
    <p:sldId id="406" r:id="rId35"/>
    <p:sldId id="407" r:id="rId36"/>
    <p:sldId id="408" r:id="rId37"/>
    <p:sldId id="421" r:id="rId38"/>
    <p:sldId id="422" r:id="rId39"/>
    <p:sldId id="423" r:id="rId40"/>
    <p:sldId id="425" r:id="rId41"/>
    <p:sldId id="426" r:id="rId42"/>
    <p:sldId id="427" r:id="rId43"/>
    <p:sldId id="428" r:id="rId44"/>
    <p:sldId id="429" r:id="rId45"/>
    <p:sldId id="430" r:id="rId46"/>
    <p:sldId id="431" r:id="rId47"/>
  </p:sldIdLst>
  <p:sldSz cx="24384000" cy="13716000"/>
  <p:notesSz cx="6858000" cy="9144000"/>
  <p:custDataLst>
    <p:tags r:id="rId4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2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00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87199" autoAdjust="0"/>
  </p:normalViewPr>
  <p:slideViewPr>
    <p:cSldViewPr>
      <p:cViewPr varScale="1">
        <p:scale>
          <a:sx n="23" d="100"/>
          <a:sy n="23" d="100"/>
        </p:scale>
        <p:origin x="30" y="294"/>
      </p:cViewPr>
      <p:guideLst>
        <p:guide orient="horz" pos="4128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472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1733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8386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592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8813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6684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2505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42508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279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75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1264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2957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643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10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5700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3482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60507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3489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1786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332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7933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2882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5047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18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7468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383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16963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7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58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5108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65967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165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0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2299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144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3/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jpe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png"/><Relationship Id="rId4" Type="http://schemas.openxmlformats.org/officeDocument/2006/relationships/image" Target="../media/image4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png"/><Relationship Id="rId4" Type="http://schemas.openxmlformats.org/officeDocument/2006/relationships/image" Target="../media/image4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png"/><Relationship Id="rId4" Type="http://schemas.openxmlformats.org/officeDocument/2006/relationships/image" Target="../media/image5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.png"/><Relationship Id="rId4" Type="http://schemas.openxmlformats.org/officeDocument/2006/relationships/image" Target="../media/image57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80.png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wmf"/><Relationship Id="rId11" Type="http://schemas.openxmlformats.org/officeDocument/2006/relationships/image" Target="../media/image67.png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00.png"/><Relationship Id="rId9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5.wmf"/><Relationship Id="rId3" Type="http://schemas.openxmlformats.org/officeDocument/2006/relationships/image" Target="../media/image81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34.xml"/><Relationship Id="rId16" Type="http://schemas.openxmlformats.org/officeDocument/2006/relationships/image" Target="../media/image7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1.wmf"/><Relationship Id="rId4" Type="http://schemas.openxmlformats.org/officeDocument/2006/relationships/image" Target="../media/image8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5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38511" y="4786082"/>
            <a:ext cx="19862701" cy="847271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76955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NGUYÊN HÀM – TÍCH PHÂN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4446052"/>
            <a:ext cx="13632086" cy="1631185"/>
            <a:chOff x="5747658" y="4446051"/>
            <a:chExt cx="13632086" cy="163118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02987" y="4446051"/>
              <a:ext cx="11975272" cy="163118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 ỨNG DỤNG CỦA TÍCH PHÂN TRONG HÌNH HỌ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670369" y="1583883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6" y="5796146"/>
            <a:ext cx="11601031" cy="907185"/>
            <a:chOff x="7459670" y="7086600"/>
            <a:chExt cx="11602371" cy="907290"/>
          </a:xfrm>
        </p:grpSpPr>
        <p:sp>
          <p:nvSpPr>
            <p:cNvPr id="57" name="Rectangle 56"/>
            <p:cNvSpPr/>
            <p:nvPr/>
          </p:nvSpPr>
          <p:spPr>
            <a:xfrm>
              <a:off x="9092453" y="7178187"/>
              <a:ext cx="9969588" cy="8157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2" y="10766864"/>
            <a:ext cx="6227124" cy="929775"/>
            <a:chOff x="7459670" y="8524495"/>
            <a:chExt cx="622784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459506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HỂ TÍCH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084350"/>
            <a:ext cx="18340839" cy="861774"/>
            <a:chOff x="644526" y="2766774"/>
            <a:chExt cx="18340839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170787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ụ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ành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311854"/>
            <a:ext cx="16589827" cy="861774"/>
            <a:chOff x="644526" y="2766774"/>
            <a:chExt cx="16589827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153277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ng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4060373" y="9539358"/>
            <a:ext cx="10253661" cy="861774"/>
            <a:chOff x="644526" y="2766774"/>
            <a:chExt cx="10253661" cy="861774"/>
          </a:xfrm>
        </p:grpSpPr>
        <p:sp>
          <p:nvSpPr>
            <p:cNvPr id="97" name="TextBox 9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8118616"/>
            <a:chOff x="1270511" y="5867400"/>
            <a:chExt cx="21819676" cy="898187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102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41502" y="3936746"/>
                <a:ext cx="17236251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02" y="3936746"/>
                <a:ext cx="17236251" cy="1461875"/>
              </a:xfrm>
              <a:prstGeom prst="rect">
                <a:avLst/>
              </a:prstGeom>
              <a:blipFill>
                <a:blip r:embed="rId3"/>
                <a:stretch>
                  <a:fillRect l="-1450" t="-10417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5279061-3BFF-445D-A5D8-64C48D9CC787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5F9FCB6A-F78B-42B0-ABAA-CFE5851A84FA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:a16="http://schemas.microsoft.com/office/drawing/2014/main" id="{9CFC998F-F3FE-4AD5-AFAC-710F9B572D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225DE20-5BEC-42C3-A4B1-3D910528B87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/>
              <p:nvPr/>
            </p:nvSpPr>
            <p:spPr>
              <a:xfrm>
                <a:off x="4213913" y="7170272"/>
                <a:ext cx="17691427" cy="5510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913" y="7170272"/>
                <a:ext cx="17691427" cy="5510676"/>
              </a:xfrm>
              <a:prstGeom prst="rect">
                <a:avLst/>
              </a:prstGeom>
              <a:blipFill>
                <a:blip r:embed="rId4"/>
                <a:stretch>
                  <a:fillRect l="-1378" t="-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081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914400" y="3713796"/>
            <a:ext cx="21948825" cy="5735004"/>
            <a:chOff x="1390107" y="4038600"/>
            <a:chExt cx="21948825" cy="5735004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5697563"/>
              <a:chOff x="1232452" y="2495616"/>
              <a:chExt cx="21948825" cy="569756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4"/>
                <a:ext cx="21948825" cy="533489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200000"/>
                  </a:lnSpc>
                </a:pP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47C581A-ADF9-44F9-BACD-7AEFDB846E9D}"/>
                  </a:ext>
                </a:extLst>
              </p:cNvPr>
              <p:cNvSpPr txBox="1"/>
              <p:nvPr/>
            </p:nvSpPr>
            <p:spPr>
              <a:xfrm>
                <a:off x="1912146" y="5032948"/>
                <a:ext cx="20185854" cy="40246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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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47C581A-ADF9-44F9-BACD-7AEFDB846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146" y="5032948"/>
                <a:ext cx="20185854" cy="4024692"/>
              </a:xfrm>
              <a:prstGeom prst="rect">
                <a:avLst/>
              </a:prstGeom>
              <a:blipFill>
                <a:blip r:embed="rId3"/>
                <a:stretch>
                  <a:fillRect l="-1238" b="-6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104EA108-AA68-4951-8216-4A58F493CE91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17" name="Rounded Rectangle 2">
              <a:extLst>
                <a:ext uri="{FF2B5EF4-FFF2-40B4-BE49-F238E27FC236}">
                  <a16:creationId xmlns:a16="http://schemas.microsoft.com/office/drawing/2014/main" id="{2BC9EF64-DEEC-404D-AC76-0D091A16874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6528050-ECE2-4772-8298-485AAE5EA9C6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9D9B1D9-55E2-4273-BF52-2D18A206E90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7031916-3316-42EA-93F4-FA81BB2D4CBF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978D026-61F4-40DF-83B7-4274769AE685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2" name="Rounded Rectangle 7">
              <a:extLst>
                <a:ext uri="{FF2B5EF4-FFF2-40B4-BE49-F238E27FC236}">
                  <a16:creationId xmlns:a16="http://schemas.microsoft.com/office/drawing/2014/main" id="{897DA650-B262-4B14-AC8E-DC75B20865CF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F04F7A3-D2F7-4AD7-B84D-D1DEBDD8ACD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26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17375"/>
            <a:chOff x="-288924" y="1892299"/>
            <a:chExt cx="19659599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11215" y="1913523"/>
              <a:ext cx="1197610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828799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của vật thể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9508650"/>
            <a:chOff x="1076414" y="4334859"/>
            <a:chExt cx="22325581" cy="950865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9172418"/>
              <a:chOff x="637542" y="1083939"/>
              <a:chExt cx="8611674" cy="361122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61122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42754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/>
              <p:nvPr/>
            </p:nvSpPr>
            <p:spPr>
              <a:xfrm>
                <a:off x="2343830" y="4856136"/>
                <a:ext cx="20523727" cy="3460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phần vật thể giới hạn bởi hai mặt phẳng (P) và (Q) vuông góc với trục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các điểm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diện tích thiết diện của vật thể bị cắt bởi mặt phẳng vuông góc với trục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iả sử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liên tục trên đoạn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30" y="4856136"/>
                <a:ext cx="20523727" cy="3460050"/>
              </a:xfrm>
              <a:prstGeom prst="rect">
                <a:avLst/>
              </a:prstGeom>
              <a:blipFill>
                <a:blip r:embed="rId3"/>
                <a:stretch>
                  <a:fillRect l="-1188" t="-3880" r="-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/>
              <p:nvPr/>
            </p:nvSpPr>
            <p:spPr>
              <a:xfrm>
                <a:off x="8686800" y="8327656"/>
                <a:ext cx="12407462" cy="5703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 ta chứng minh được thể tích vật thể V của phần vật thể được giới hạn bởi hai mặt phẳng (P) và (Q) được tính bởi công thức:</a:t>
                </a:r>
              </a:p>
              <a:p>
                <a:endParaRPr lang="nl-NL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nl-NL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sup>
                        <m:e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nl-NL" sz="4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8327656"/>
                <a:ext cx="12407462" cy="5703934"/>
              </a:xfrm>
              <a:prstGeom prst="rect">
                <a:avLst/>
              </a:prstGeom>
              <a:blipFill>
                <a:blip r:embed="rId4"/>
                <a:stretch>
                  <a:fillRect l="-1966" t="-2137" r="-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 descr="Ứng dụng tích phân tích thể tích hình tròn xoay - Cộng đồng học tập 24h,  học,học mọi lúc, học mọi nơi.">
            <a:extLst>
              <a:ext uri="{FF2B5EF4-FFF2-40B4-BE49-F238E27FC236}">
                <a16:creationId xmlns:a16="http://schemas.microsoft.com/office/drawing/2014/main" id="{6E648B95-BE15-40B5-95C1-95D9E5D654C1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51" y="7592912"/>
            <a:ext cx="5628005" cy="45104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8268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11215" y="1913523"/>
              <a:ext cx="1197610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ể tích của khối tròn xoay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9508650"/>
            <a:chOff x="1076414" y="4334859"/>
            <a:chExt cx="22325581" cy="950865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9172418"/>
              <a:chOff x="637542" y="1083939"/>
              <a:chExt cx="8611674" cy="361122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61122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/>
              <p:nvPr/>
            </p:nvSpPr>
            <p:spPr>
              <a:xfrm>
                <a:off x="2343830" y="4856136"/>
                <a:ext cx="2052372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được sinh ra khi quay hình phẳng 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hai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nh trục </a:t>
                </a:r>
                <a:r>
                  <a:rPr lang="nl-NL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30" y="4856136"/>
                <a:ext cx="20523727" cy="2123658"/>
              </a:xfrm>
              <a:prstGeom prst="rect">
                <a:avLst/>
              </a:prstGeom>
              <a:blipFill>
                <a:blip r:embed="rId3"/>
                <a:stretch>
                  <a:fillRect l="-1188" t="-603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D9D0BEDD-A721-4813-A5B0-C464421AF5F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4345411" y="6761732"/>
            <a:ext cx="16230599" cy="6004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50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83131" y="2457329"/>
            <a:ext cx="21817738" cy="3168891"/>
            <a:chOff x="1268078" y="3405486"/>
            <a:chExt cx="21538556" cy="28925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538556" cy="25070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03144" cy="730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702586" y="3170541"/>
                <a:ext cx="17732697" cy="2084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  <m:r>
                      <a:rPr lang="nl-NL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hạn bởi các đường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nl-NL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đường thẳng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 trục hoành có thể tích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bao nhiêu?</a:t>
                </a:r>
                <a:endParaRPr lang="vi-VN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6" y="3170541"/>
                <a:ext cx="17732697" cy="2084866"/>
              </a:xfrm>
              <a:prstGeom prst="rect">
                <a:avLst/>
              </a:prstGeom>
              <a:blipFill>
                <a:blip r:embed="rId3"/>
                <a:stretch>
                  <a:fillRect l="-1341" t="-5556" r="-1238" b="-12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4894988" y="7644265"/>
                <a:ext cx="17373599" cy="46933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hoành độ giao điể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nl-NL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tạo thành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d>
                          <m:d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rad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vi-VN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  <m:d>
                              <m:dPr>
                                <m:ctrlPr>
                                  <a:rPr lang="vi-VN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nl-NL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nl-NL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nl-NL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nl-NL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nl-NL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  <m:r>
                      <a:rPr lang="nl-NL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nl-NL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988" y="7644265"/>
                <a:ext cx="17373599" cy="4693336"/>
              </a:xfrm>
              <a:prstGeom prst="rect">
                <a:avLst/>
              </a:prstGeom>
              <a:blipFill>
                <a:blip r:embed="rId4"/>
                <a:stretch>
                  <a:fillRect l="-1404" t="-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D3AA2173-1095-4505-97C0-CB2041C38AB0}"/>
              </a:ext>
            </a:extLst>
          </p:cNvPr>
          <p:cNvGrpSpPr/>
          <p:nvPr/>
        </p:nvGrpSpPr>
        <p:grpSpPr>
          <a:xfrm>
            <a:off x="-304799" y="1724462"/>
            <a:ext cx="19659599" cy="830997"/>
            <a:chOff x="-288924" y="1892299"/>
            <a:chExt cx="19659599" cy="830995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A9FAA10D-7A23-4A5C-A5AF-8EBD8DC28C4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91C81D7-CC15-4357-810E-7952A7CC3F4D}"/>
                </a:ext>
              </a:extLst>
            </p:cNvPr>
            <p:cNvSpPr txBox="1"/>
            <p:nvPr/>
          </p:nvSpPr>
          <p:spPr>
            <a:xfrm>
              <a:off x="811215" y="1913523"/>
              <a:ext cx="1197610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982074B-3346-4ACB-9AD8-A55BD7C1BE6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HỂ TÍCH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111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1193" y="5915204"/>
            <a:ext cx="21819676" cy="4152785"/>
            <a:chOff x="1270511" y="5867400"/>
            <a:chExt cx="21819676" cy="45943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43227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83131" y="2457329"/>
            <a:ext cx="21817738" cy="3168891"/>
            <a:chOff x="1268078" y="3405486"/>
            <a:chExt cx="21538556" cy="28925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538556" cy="25070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14525" cy="702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702586" y="3170541"/>
                <a:ext cx="17732697" cy="2135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trục hoành. Tính 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khối tròn xoay sinh bởi hì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quanh trụ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6" y="3170541"/>
                <a:ext cx="17732697" cy="2135906"/>
              </a:xfrm>
              <a:prstGeom prst="rect">
                <a:avLst/>
              </a:prstGeom>
              <a:blipFill>
                <a:blip r:embed="rId3"/>
                <a:stretch>
                  <a:fillRect l="-1375" t="-5429" b="-1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8255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4894988" y="7644265"/>
                <a:ext cx="17373599" cy="2216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988" y="7644265"/>
                <a:ext cx="17373599" cy="2216889"/>
              </a:xfrm>
              <a:prstGeom prst="rect">
                <a:avLst/>
              </a:prstGeom>
              <a:blipFill>
                <a:blip r:embed="rId4"/>
                <a:stretch>
                  <a:fillRect l="-1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D3AA2173-1095-4505-97C0-CB2041C38AB0}"/>
              </a:ext>
            </a:extLst>
          </p:cNvPr>
          <p:cNvGrpSpPr/>
          <p:nvPr/>
        </p:nvGrpSpPr>
        <p:grpSpPr>
          <a:xfrm>
            <a:off x="-304799" y="1724462"/>
            <a:ext cx="19659599" cy="817375"/>
            <a:chOff x="-288924" y="1892299"/>
            <a:chExt cx="19659599" cy="817373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A9FAA10D-7A23-4A5C-A5AF-8EBD8DC28C4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91C81D7-CC15-4357-810E-7952A7CC3F4D}"/>
                </a:ext>
              </a:extLst>
            </p:cNvPr>
            <p:cNvSpPr txBox="1"/>
            <p:nvPr/>
          </p:nvSpPr>
          <p:spPr>
            <a:xfrm>
              <a:off x="811215" y="1913523"/>
              <a:ext cx="1197610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982074B-3346-4ACB-9AD8-A55BD7C1BE6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HỂ TÍCH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114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1193" y="5892345"/>
            <a:ext cx="21819676" cy="5842455"/>
            <a:chOff x="1270511" y="5867400"/>
            <a:chExt cx="21819676" cy="646369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920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83131" y="2457329"/>
            <a:ext cx="21817738" cy="3168891"/>
            <a:chOff x="1268078" y="3405486"/>
            <a:chExt cx="21538556" cy="28925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538556" cy="25070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14525" cy="702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702586" y="3170541"/>
                <a:ext cx="17732697" cy="2387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nh t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ể tích của khối tròn xoay tạo thành khi quay hình phẳng giới hạn bởi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e>
                    </m:ra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các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 trục hoành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6" y="3170541"/>
                <a:ext cx="17732697" cy="2387641"/>
              </a:xfrm>
              <a:prstGeom prst="rect">
                <a:avLst/>
              </a:prstGeom>
              <a:blipFill>
                <a:blip r:embed="rId3"/>
                <a:stretch>
                  <a:fillRect l="-1375" t="-5102" r="-1547" b="-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8255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3540333" y="7751123"/>
                <a:ext cx="17373599" cy="3750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cần tính là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𝒄𝒐𝒔</m:t>
                                        </m:r>
                                      </m:fName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333" y="7751123"/>
                <a:ext cx="17373599" cy="3750770"/>
              </a:xfrm>
              <a:prstGeom prst="rect">
                <a:avLst/>
              </a:prstGeom>
              <a:blipFill>
                <a:blip r:embed="rId4"/>
                <a:stretch>
                  <a:fillRect l="-1439" t="-3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D3AA2173-1095-4505-97C0-CB2041C38AB0}"/>
              </a:ext>
            </a:extLst>
          </p:cNvPr>
          <p:cNvGrpSpPr/>
          <p:nvPr/>
        </p:nvGrpSpPr>
        <p:grpSpPr>
          <a:xfrm>
            <a:off x="-304799" y="1724462"/>
            <a:ext cx="19659599" cy="817375"/>
            <a:chOff x="-288924" y="1892299"/>
            <a:chExt cx="19659599" cy="817373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A9FAA10D-7A23-4A5C-A5AF-8EBD8DC28C4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91C81D7-CC15-4357-810E-7952A7CC3F4D}"/>
                </a:ext>
              </a:extLst>
            </p:cNvPr>
            <p:cNvSpPr txBox="1"/>
            <p:nvPr/>
          </p:nvSpPr>
          <p:spPr>
            <a:xfrm>
              <a:off x="811215" y="1913523"/>
              <a:ext cx="1197610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982074B-3346-4ACB-9AD8-A55BD7C1BE6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HỂ TÍCH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814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317294" y="5892345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83131" y="2457329"/>
            <a:ext cx="21817738" cy="3168891"/>
            <a:chOff x="1268078" y="3405486"/>
            <a:chExt cx="21538556" cy="28925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538556" cy="250708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14525" cy="702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702586" y="3170541"/>
                <a:ext cx="17732697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hình phẳng giới hạn bởi parabol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thể tích khối tròn xoay tạo thành khi quay hình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 quanh trục hoành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2586" y="3170541"/>
                <a:ext cx="17732697" cy="2138983"/>
              </a:xfrm>
              <a:prstGeom prst="rect">
                <a:avLst/>
              </a:prstGeom>
              <a:blipFill>
                <a:blip r:embed="rId3"/>
                <a:stretch>
                  <a:fillRect l="-1375" t="-5413" b="-12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58255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3540333" y="6746892"/>
                <a:ext cx="17373599" cy="64627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phương trình hoành độ giao điểm của parabol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ể tích khối tròn xoay tạo thành khi quay hình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quanh trục hoành thì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333" y="6746892"/>
                <a:ext cx="17373599" cy="6462795"/>
              </a:xfrm>
              <a:prstGeom prst="rect">
                <a:avLst/>
              </a:prstGeom>
              <a:blipFill>
                <a:blip r:embed="rId4"/>
                <a:stretch>
                  <a:fillRect l="-1439" t="-1887" r="-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D3AA2173-1095-4505-97C0-CB2041C38AB0}"/>
              </a:ext>
            </a:extLst>
          </p:cNvPr>
          <p:cNvGrpSpPr/>
          <p:nvPr/>
        </p:nvGrpSpPr>
        <p:grpSpPr>
          <a:xfrm>
            <a:off x="-304799" y="1724462"/>
            <a:ext cx="19659599" cy="817375"/>
            <a:chOff x="-288924" y="1892299"/>
            <a:chExt cx="19659599" cy="817373"/>
          </a:xfrm>
        </p:grpSpPr>
        <p:sp>
          <p:nvSpPr>
            <p:cNvPr id="101" name="Rounded Rectangle 2">
              <a:extLst>
                <a:ext uri="{FF2B5EF4-FFF2-40B4-BE49-F238E27FC236}">
                  <a16:creationId xmlns:a16="http://schemas.microsoft.com/office/drawing/2014/main" id="{A9FAA10D-7A23-4A5C-A5AF-8EBD8DC28C4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891C81D7-CC15-4357-810E-7952A7CC3F4D}"/>
                </a:ext>
              </a:extLst>
            </p:cNvPr>
            <p:cNvSpPr txBox="1"/>
            <p:nvPr/>
          </p:nvSpPr>
          <p:spPr>
            <a:xfrm>
              <a:off x="811215" y="1913523"/>
              <a:ext cx="1197610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982074B-3346-4ACB-9AD8-A55BD7C1BE66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THỂ TÍCH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106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5007" y="2339176"/>
                <a:ext cx="22655593" cy="3358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giới hạn bởi đường: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379913" lvl="0" indent="819150">
                  <a:buAutoNum type="alphaLcPeriod"/>
                </a:pPr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5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379913" indent="819150">
                  <a:buFontTx/>
                  <a:buAutoNum type="alphaLcPeriod"/>
                </a:pPr>
                <a14:m>
                  <m:oMath xmlns:m="http://schemas.openxmlformats.org/officeDocument/2006/math">
                    <m:r>
                      <a:rPr lang="vi-VN" sz="5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𝒏𝒙</m:t>
                        </m:r>
                      </m:e>
                    </m:d>
                  </m:oMath>
                </a14:m>
                <a:r>
                  <a:rPr lang="vi-VN" sz="5400" b="1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5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6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07" y="2339176"/>
                <a:ext cx="22655593" cy="3358812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221901" y="2569802"/>
            <a:ext cx="4648200" cy="937131"/>
            <a:chOff x="534987" y="1599334"/>
            <a:chExt cx="4446703" cy="1224869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123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ounded Rectangle 73"/>
              <p:cNvSpPr/>
              <p:nvPr/>
            </p:nvSpPr>
            <p:spPr>
              <a:xfrm>
                <a:off x="1223637" y="6113959"/>
                <a:ext cx="22626962" cy="7144038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lvl="0" indent="-742950">
                  <a:buAutoNum type="alphaLcPeriod"/>
                </a:pPr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hoành độ giao điểm của đồ thị hàm số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indent="714375"/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cần tìm là </a:t>
                </a: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</m:t>
                      </m:r>
                      <m:r>
                        <a:rPr lang="vi-VN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naryPr>
                        <m:sub>
                          <m:r>
                            <a:rPr lang="vi-VN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vi-VN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  <m:sup>
                          <m:r>
                            <a:rPr lang="vi-VN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(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  <m:r>
                        <a:rPr lang="vi-VN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𝒅𝒙</m:t>
                      </m:r>
                      <m:r>
                        <a:rPr lang="vi-VN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nary>
                            <m:naryPr>
                              <m:limLoc m:val="undOvr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naryPr>
                            <m:sub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vi-VN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vi-VN" sz="4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e>
                              </m:d>
                              <m:r>
                                <a:rPr lang="vi-VN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𝒅𝒙</m:t>
                              </m:r>
                            </m:e>
                          </m:nary>
                        </m:e>
                      </m:d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"/>
                                  <m:endChr m:val="|"/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4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4400" b="1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4400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4400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  <m:t>𝟑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4400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𝟑</m:t>
                                          </m:r>
                                        </m:den>
                                      </m:f>
                                      <m:r>
                                        <a:rPr lang="en-US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4400" b="1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sz="4400" b="1" i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4400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  <m:t>𝒙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4400" b="1">
                                                  <a:solidFill>
                                                    <a:schemeClr val="tx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Tahoma" panose="020B0604030504040204" pitchFamily="34" charset="0"/>
                                                  <a:cs typeface="Tahoma" panose="020B0604030504040204" pitchFamily="34" charset="0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sz="4400" b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𝟐</m:t>
                                          </m:r>
                                        </m:den>
                                      </m:f>
                                      <m:r>
                                        <a:rPr lang="en-US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𝟐</m:t>
                                      </m:r>
                                      <m:r>
                                        <a:rPr lang="en-US" sz="4400" b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ahoma" panose="020B0604030504040204" pitchFamily="34" charset="0"/>
                                          <a:cs typeface="Tahoma" panose="020B0604030504040204" pitchFamily="34" charset="0"/>
                                        </a:rPr>
                                        <m:t>𝒙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b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defRPr/>
                </a:pPr>
                <a:endParaRPr lang="en-US" sz="4400" dirty="0">
                  <a:solidFill>
                    <a:sysClr val="windowText" lastClr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Rounded 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37" y="6113959"/>
                <a:ext cx="22626962" cy="7144038"/>
              </a:xfrm>
              <a:prstGeom prst="roundRect">
                <a:avLst>
                  <a:gd name="adj" fmla="val 3132"/>
                </a:avLst>
              </a:prstGeom>
              <a:blipFill rotWithShape="0">
                <a:blip r:embed="rId3"/>
                <a:stretch>
                  <a:fillRect l="-726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60"/>
          <p:cNvGrpSpPr/>
          <p:nvPr/>
        </p:nvGrpSpPr>
        <p:grpSpPr>
          <a:xfrm>
            <a:off x="1221901" y="5891887"/>
            <a:ext cx="3380746" cy="765171"/>
            <a:chOff x="1224542" y="6305967"/>
            <a:chExt cx="3305491" cy="845462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8" name="Round Diagonal Corner Rectangle 77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-1"/>
            <a:ext cx="19187410" cy="457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6705600" y="3982237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9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5007" y="2339176"/>
                <a:ext cx="22655593" cy="165612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hình phẳng giới hạn bởi đường:</a:t>
                </a:r>
                <a14:m>
                  <m:oMath xmlns:m="http://schemas.openxmlformats.org/officeDocument/2006/math">
                    <m:r>
                      <a:rPr lang="vi-VN" sz="5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𝒏𝒙</m:t>
                        </m:r>
                      </m:e>
                    </m:d>
                  </m:oMath>
                </a14:m>
                <a:r>
                  <a:rPr lang="vi-VN" sz="5400" b="1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5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endParaRPr lang="en-US" sz="4600" dirty="0">
                  <a:solidFill>
                    <a:schemeClr val="accent6">
                      <a:lumMod val="60000"/>
                      <a:lumOff val="4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07" y="2339176"/>
                <a:ext cx="22655593" cy="1656126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221901" y="2569802"/>
            <a:ext cx="4648200" cy="937131"/>
            <a:chOff x="534987" y="1599334"/>
            <a:chExt cx="4446703" cy="1224869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123 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ounded Rectangle 73"/>
              <p:cNvSpPr/>
              <p:nvPr/>
            </p:nvSpPr>
            <p:spPr>
              <a:xfrm>
                <a:off x="1223638" y="4742252"/>
                <a:ext cx="22626962" cy="8745148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3600450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hoành độ giao điểm của đồ thị hàm số </a:t>
                </a:r>
                <a:endParaRPr lang="en-US" sz="5400" b="1" i="1" dirty="0">
                  <a:solidFill>
                    <a:schemeClr val="tx1"/>
                  </a:solidFill>
                </a:endParaRPr>
              </a:p>
              <a:p>
                <a:pPr lvl="0" indent="1171575"/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𝒏𝒙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𝒍𝒏𝒙</m:t>
                        </m:r>
                      </m:e>
                    </m:d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𝒍𝒏𝒙</m:t>
                              </m:r>
                              <m:r>
                                <a:rPr lang="vi-VN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𝒍𝒏𝒙</m:t>
                              </m:r>
                              <m:r>
                                <a:rPr lang="vi-VN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</m:mr>
                          <m:mr>
                            <m:e>
                              <m:r>
                                <a:rPr lang="vi-VN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indent="1171575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cần tìm 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den>
                        </m:f>
                      </m:sub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𝒍𝒏𝒙</m:t>
                                </m:r>
                              </m:e>
                            </m:d>
                            <m:r>
                              <a:rPr lang="vi-VN" sz="48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r>
                      <a:rPr lang="vi-VN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limLoc m:val="undOvr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den>
                            </m:f>
                          </m:sub>
                          <m:sup>
                            <m:r>
                              <a:rPr lang="vi-VN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48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48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𝒍𝒏𝒙</m:t>
                                    </m:r>
                                  </m:e>
                                </m:d>
                                <m:r>
                                  <a:rPr lang="vi-VN" sz="48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vi-VN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nary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1171575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den>
                        </m:f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𝒍𝒏𝒙</m:t>
                                </m:r>
                              </m:e>
                            </m:d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den>
                        </m:f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𝒍𝒏𝒙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𝒍𝒏𝒙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1171575"/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𝒍𝒏𝒙</m:t>
                                </m:r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den>
                        </m:f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den>
                        </m:f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𝒍𝒏𝒙</m:t>
                                </m:r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</m:sSub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1171575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5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den>
                    </m:f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defRPr/>
                </a:pPr>
                <a:endParaRPr lang="en-US" sz="4400" dirty="0">
                  <a:solidFill>
                    <a:sysClr val="windowText" lastClr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4" name="Rounded 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38" y="4742252"/>
                <a:ext cx="22626962" cy="8745148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60"/>
          <p:cNvGrpSpPr/>
          <p:nvPr/>
        </p:nvGrpSpPr>
        <p:grpSpPr>
          <a:xfrm>
            <a:off x="1258062" y="4336980"/>
            <a:ext cx="3380746" cy="895852"/>
            <a:chOff x="1224542" y="6305967"/>
            <a:chExt cx="3305491" cy="845462"/>
          </a:xfrm>
        </p:grpSpPr>
        <p:sp>
          <p:nvSpPr>
            <p:cNvPr id="76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8" name="Round Diagonal Corner Rectangle 77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79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-1"/>
            <a:ext cx="19187410" cy="4571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6705600" y="3982237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329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àn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9508650"/>
            <a:chOff x="1076414" y="4334859"/>
            <a:chExt cx="22325581" cy="950865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9172418"/>
              <a:chOff x="637542" y="1083939"/>
              <a:chExt cx="8611674" cy="361122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61122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/>
              <p:nvPr/>
            </p:nvSpPr>
            <p:spPr>
              <a:xfrm>
                <a:off x="2343830" y="4856136"/>
                <a:ext cx="20523727" cy="3212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giới hạn bởi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iên tục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hai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sup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7200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30" y="4856136"/>
                <a:ext cx="20523727" cy="3212931"/>
              </a:xfrm>
              <a:prstGeom prst="rect">
                <a:avLst/>
              </a:prstGeom>
              <a:blipFill>
                <a:blip r:embed="rId3"/>
                <a:stretch>
                  <a:fillRect t="-4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>
            <a:extLst>
              <a:ext uri="{FF2B5EF4-FFF2-40B4-BE49-F238E27FC236}">
                <a16:creationId xmlns:a16="http://schemas.microsoft.com/office/drawing/2014/main" id="{20992651-94E3-421D-B94D-9F94644B0F7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037" y="8250946"/>
            <a:ext cx="5486400" cy="40770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/>
              <p:nvPr/>
            </p:nvSpPr>
            <p:spPr>
              <a:xfrm>
                <a:off x="8686800" y="8327656"/>
                <a:ext cx="12407462" cy="29345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8327656"/>
                <a:ext cx="12407462" cy="29345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5008" y="2339176"/>
                <a:ext cx="21868726" cy="2102558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indent="4676775"/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hình phẳng giới hạn bởi đường cong </a:t>
                </a: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2873375"/>
                <a14:m>
                  <m:oMath xmlns:m="http://schemas.openxmlformats.org/officeDocument/2006/math">
                    <m:r>
                      <a:rPr lang="vi-VN" sz="5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vi-VN" sz="5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5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tiếp tuyến của đường này tại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𝐲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=""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08" y="2339176"/>
                <a:ext cx="21868726" cy="2102558"/>
              </a:xfrm>
              <a:prstGeom prst="roundRect">
                <a:avLst>
                  <a:gd name="adj" fmla="val 4110"/>
                </a:avLst>
              </a:prstGeom>
              <a:blipFill rotWithShape="0">
                <a:blip r:embed="rId2"/>
                <a:stretch>
                  <a:fillRect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198530" y="2606933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2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1229432" y="5229135"/>
                <a:ext cx="21868726" cy="781543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3600450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𝐱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sSup>
                      <m:sSupPr>
                        <m:ctrlP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885825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ương trình tiếp tuyến của đường cong </a:t>
                </a:r>
                <a14:m>
                  <m:oMath xmlns:m="http://schemas.openxmlformats.org/officeDocument/2006/math"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vi-VN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vi-VN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vi-VN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 điểm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𝐌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indent="885825"/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𝐲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885825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cần tìm là 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800100" indent="85725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𝐒</m:t>
                      </m:r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naryPr>
                        <m:sub>
                          <m:r>
                            <a:rPr lang="en-US" sz="5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sub>
                        <m:sup>
                          <m:r>
                            <a:rPr lang="en-US" sz="5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5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5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𝟒𝐱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d>
                        </m:e>
                      </m:nary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𝐝𝐱</m:t>
                      </m:r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naryPr>
                        <m:sub>
                          <m:r>
                            <a:rPr lang="en-US" sz="5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sub>
                        <m:sup>
                          <m:r>
                            <a:rPr lang="en-US" sz="5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  <m:e>
                          <m:d>
                            <m:dPr>
                              <m:ctrlP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5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54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𝟒𝐱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</m:e>
                          </m:d>
                        </m:e>
                      </m:nary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𝐝𝐱</m:t>
                      </m:r>
                    </m:oMath>
                  </m:oMathPara>
                </a14:m>
                <a:endParaRPr lang="en-US" sz="5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885825"/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5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5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5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ahoma" panose="020B0604030504040204" pitchFamily="34" charset="0"/>
                                            <a:cs typeface="Tahoma" panose="020B0604030504040204" pitchFamily="34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5400" b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ahoma" panose="020B0604030504040204" pitchFamily="34" charset="0"/>
                                            <a:cs typeface="Tahoma" panose="020B0604030504040204" pitchFamily="34" charset="0"/>
                                          </a:rPr>
                                          <m:t>𝐱</m:t>
                                        </m:r>
                                      </m:e>
                                      <m:sup>
                                        <m:r>
                                          <a:rPr lang="en-US" sz="5400" b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Tahoma" panose="020B0604030504040204" pitchFamily="34" charset="0"/>
                                            <a:cs typeface="Tahoma" panose="020B0604030504040204" pitchFamily="34" charset="0"/>
                                          </a:rPr>
                                          <m:t>𝟑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54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  <m: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en-US" sz="5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54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54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r>
                                  <a:rPr lang="en-US" sz="5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𝟒𝐱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5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5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bSup>
                    <m:r>
                      <a:rPr lang="en-US" sz="5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num>
                      <m:den>
                        <m:r>
                          <a:rPr lang="en-US" sz="5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432" y="5229135"/>
                <a:ext cx="21868726" cy="7815436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t="-1162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1229432" y="5114291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033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8530" y="2740143"/>
                <a:ext cx="21868726" cy="2102558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. Tính                  Tính thể tích khối tròn xoay do hình phẳng giới hạn bởi các đường sau quay qua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530" y="2740143"/>
                <a:ext cx="21868726" cy="2102558"/>
              </a:xfrm>
              <a:prstGeom prst="roundRect">
                <a:avLst>
                  <a:gd name="adj" fmla="val 4110"/>
                </a:avLst>
              </a:prstGeom>
              <a:blipFill>
                <a:blip r:embed="rId2"/>
                <a:stretch>
                  <a:fillRect l="-1225" t="-5429" r="-1364" b="-12857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198530" y="2606933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4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1257637" y="5218591"/>
                <a:ext cx="21868726" cy="6913204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hoành độ giao điểm của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endParaRPr lang="en-US" sz="4400" b="1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khối tròn xoay là  </a:t>
                </a:r>
                <a:endParaRPr lang="en-US" sz="4400" b="1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nary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p>
                                        <m:r>
                                          <a:rPr lang="en-US" sz="4400" b="1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p>
                                        <m:r>
                                          <a:rPr lang="en-US" sz="4400" b="1" i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37" y="5218591"/>
                <a:ext cx="21868726" cy="6913204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723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1229432" y="5114291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304707" cy="726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8" name="Group 47">
            <a:extLst>
              <a:ext uri="{FF2B5EF4-FFF2-40B4-BE49-F238E27FC236}">
                <a16:creationId xmlns:a16="http://schemas.microsoft.com/office/drawing/2014/main" id="{4BD1738B-4892-4CBD-A777-D44AEF0C3252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4E7C1ADC-5C39-4BFA-8087-CAD7CB1FFE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0" name="Group 30">
              <a:extLst>
                <a:ext uri="{FF2B5EF4-FFF2-40B4-BE49-F238E27FC236}">
                  <a16:creationId xmlns:a16="http://schemas.microsoft.com/office/drawing/2014/main" id="{ADD67FA5-CFCD-4E53-BEB0-E614D5522DE5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1" name="Freeform 71">
                <a:extLst>
                  <a:ext uri="{FF2B5EF4-FFF2-40B4-BE49-F238E27FC236}">
                    <a16:creationId xmlns:a16="http://schemas.microsoft.com/office/drawing/2014/main" id="{7AC7CA19-A67D-48CE-94C0-C14AEAC30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Oval 72">
                <a:extLst>
                  <a:ext uri="{FF2B5EF4-FFF2-40B4-BE49-F238E27FC236}">
                    <a16:creationId xmlns:a16="http://schemas.microsoft.com/office/drawing/2014/main" id="{E044C1BA-450F-4DCB-8C31-B88063D4C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Freeform 73">
                <a:extLst>
                  <a:ext uri="{FF2B5EF4-FFF2-40B4-BE49-F238E27FC236}">
                    <a16:creationId xmlns:a16="http://schemas.microsoft.com/office/drawing/2014/main" id="{FDB3983F-684F-45D3-995B-AA5F35CE3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Freeform 74">
                <a:extLst>
                  <a:ext uri="{FF2B5EF4-FFF2-40B4-BE49-F238E27FC236}">
                    <a16:creationId xmlns:a16="http://schemas.microsoft.com/office/drawing/2014/main" id="{F03882EA-4941-410D-9486-27FA7FF0E1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Freeform 75">
                <a:extLst>
                  <a:ext uri="{FF2B5EF4-FFF2-40B4-BE49-F238E27FC236}">
                    <a16:creationId xmlns:a16="http://schemas.microsoft.com/office/drawing/2014/main" id="{8184E9A5-34B8-4D39-9B2F-0C36F1D02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6">
                <a:extLst>
                  <a:ext uri="{FF2B5EF4-FFF2-40B4-BE49-F238E27FC236}">
                    <a16:creationId xmlns:a16="http://schemas.microsoft.com/office/drawing/2014/main" id="{912B4466-F3BC-4092-B2BE-33B682D248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7">
                <a:extLst>
                  <a:ext uri="{FF2B5EF4-FFF2-40B4-BE49-F238E27FC236}">
                    <a16:creationId xmlns:a16="http://schemas.microsoft.com/office/drawing/2014/main" id="{E932BE47-ABB0-45FE-81E6-E3CCC9D10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8">
                <a:extLst>
                  <a:ext uri="{FF2B5EF4-FFF2-40B4-BE49-F238E27FC236}">
                    <a16:creationId xmlns:a16="http://schemas.microsoft.com/office/drawing/2014/main" id="{59C2C8A6-8EC2-4E53-AB25-EAF118486F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9">
                <a:extLst>
                  <a:ext uri="{FF2B5EF4-FFF2-40B4-BE49-F238E27FC236}">
                    <a16:creationId xmlns:a16="http://schemas.microsoft.com/office/drawing/2014/main" id="{21D1F262-3D3D-48E3-B2F8-AD8552D44D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80">
                <a:extLst>
                  <a:ext uri="{FF2B5EF4-FFF2-40B4-BE49-F238E27FC236}">
                    <a16:creationId xmlns:a16="http://schemas.microsoft.com/office/drawing/2014/main" id="{31ED692B-D2C1-43D8-8BC2-CAAB6D4D90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81">
                <a:extLst>
                  <a:ext uri="{FF2B5EF4-FFF2-40B4-BE49-F238E27FC236}">
                    <a16:creationId xmlns:a16="http://schemas.microsoft.com/office/drawing/2014/main" id="{00935A54-9DD8-426A-94E0-E3EE27A760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82">
                <a:extLst>
                  <a:ext uri="{FF2B5EF4-FFF2-40B4-BE49-F238E27FC236}">
                    <a16:creationId xmlns:a16="http://schemas.microsoft.com/office/drawing/2014/main" id="{CBEA2927-3B19-4559-829F-53353A0871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TextBox 43">
                <a:extLst>
                  <a:ext uri="{FF2B5EF4-FFF2-40B4-BE49-F238E27FC236}">
                    <a16:creationId xmlns:a16="http://schemas.microsoft.com/office/drawing/2014/main" id="{05291133-1793-4200-9503-4AA287FB005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7816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5008" y="2716002"/>
                <a:ext cx="21868726" cy="2102558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. </a:t>
                </a:r>
                <a:r>
                  <a:rPr lang="vi-VN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khối tròn xoay do hình phẳng giới hạn bởi các đường sau quay qua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os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08" y="2716002"/>
                <a:ext cx="21868726" cy="2102558"/>
              </a:xfrm>
              <a:prstGeom prst="roundRect">
                <a:avLst>
                  <a:gd name="adj" fmla="val 4110"/>
                </a:avLst>
              </a:prstGeom>
              <a:blipFill>
                <a:blip r:embed="rId2"/>
                <a:stretch>
                  <a:fillRect l="-1197" t="-5444" r="-1615" b="-12607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198530" y="2606933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4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1230633" y="5435807"/>
                <a:ext cx="21868726" cy="4698793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khối tròn xoay là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𝐕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𝛑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s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𝐝𝐱</m:t>
                        </m:r>
                      </m:e>
                    </m:nary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𝛑</m:t>
                        </m:r>
                      </m:sup>
                      <m:e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𝐝𝐱</m:t>
                        </m:r>
                      </m:e>
                    </m:nary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𝛑</m:t>
                        </m:r>
                      </m:num>
                      <m:den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sSubSup>
                      <m:sSub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𝐱</m:t>
                                </m:r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nor/>
                                      </m:rPr>
                                      <a:rPr lang="en-US" sz="4400" b="1">
                                        <a:solidFill>
                                          <a:schemeClr val="tx1"/>
                                        </a:solidFill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sin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4400" b="1">
                                        <a:solidFill>
                                          <a:schemeClr val="tx1"/>
                                        </a:solidFill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2</m:t>
                                    </m:r>
                                    <m:r>
                                      <a:rPr lang="en-US" sz="44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𝐱</m:t>
                                    </m:r>
                                  </m:num>
                                  <m:den>
                                    <m:r>
                                      <a:rPr lang="en-US" sz="4400" b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𝛑</m:t>
                        </m:r>
                      </m:sup>
                    </m:sSubSup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𝛑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633" y="5435807"/>
                <a:ext cx="21868726" cy="4698793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834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1229432" y="5114291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304707" cy="726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8" name="Group 47">
            <a:extLst>
              <a:ext uri="{FF2B5EF4-FFF2-40B4-BE49-F238E27FC236}">
                <a16:creationId xmlns:a16="http://schemas.microsoft.com/office/drawing/2014/main" id="{5AE614F2-E5B1-4F50-8E85-27DF4E2901AE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B3A819AE-F2AF-4D59-8A0F-139871D442A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0" name="Group 30">
              <a:extLst>
                <a:ext uri="{FF2B5EF4-FFF2-40B4-BE49-F238E27FC236}">
                  <a16:creationId xmlns:a16="http://schemas.microsoft.com/office/drawing/2014/main" id="{C6D9E802-F60B-402F-827E-FE09482EC71C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1" name="Freeform 71">
                <a:extLst>
                  <a:ext uri="{FF2B5EF4-FFF2-40B4-BE49-F238E27FC236}">
                    <a16:creationId xmlns:a16="http://schemas.microsoft.com/office/drawing/2014/main" id="{1559EBDC-D372-4E5A-ABF1-4D1143922F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Oval 72">
                <a:extLst>
                  <a:ext uri="{FF2B5EF4-FFF2-40B4-BE49-F238E27FC236}">
                    <a16:creationId xmlns:a16="http://schemas.microsoft.com/office/drawing/2014/main" id="{72412D94-455A-4411-AD2A-72F00B412D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Freeform 73">
                <a:extLst>
                  <a:ext uri="{FF2B5EF4-FFF2-40B4-BE49-F238E27FC236}">
                    <a16:creationId xmlns:a16="http://schemas.microsoft.com/office/drawing/2014/main" id="{A4B611AF-801F-4360-BF1B-82721C30D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Freeform 74">
                <a:extLst>
                  <a:ext uri="{FF2B5EF4-FFF2-40B4-BE49-F238E27FC236}">
                    <a16:creationId xmlns:a16="http://schemas.microsoft.com/office/drawing/2014/main" id="{2D03C8BF-4D9E-4DC5-AA76-696433A4A4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Freeform 75">
                <a:extLst>
                  <a:ext uri="{FF2B5EF4-FFF2-40B4-BE49-F238E27FC236}">
                    <a16:creationId xmlns:a16="http://schemas.microsoft.com/office/drawing/2014/main" id="{D50DF559-7C16-4E7A-8425-FC11A17CC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6">
                <a:extLst>
                  <a:ext uri="{FF2B5EF4-FFF2-40B4-BE49-F238E27FC236}">
                    <a16:creationId xmlns:a16="http://schemas.microsoft.com/office/drawing/2014/main" id="{D9520AAE-7D57-4185-B827-30E2A96E14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7">
                <a:extLst>
                  <a:ext uri="{FF2B5EF4-FFF2-40B4-BE49-F238E27FC236}">
                    <a16:creationId xmlns:a16="http://schemas.microsoft.com/office/drawing/2014/main" id="{75B8DA32-E496-4E81-83A8-308F894D6B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8">
                <a:extLst>
                  <a:ext uri="{FF2B5EF4-FFF2-40B4-BE49-F238E27FC236}">
                    <a16:creationId xmlns:a16="http://schemas.microsoft.com/office/drawing/2014/main" id="{E59B4263-D66E-4A6C-ACAE-807BAD342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9">
                <a:extLst>
                  <a:ext uri="{FF2B5EF4-FFF2-40B4-BE49-F238E27FC236}">
                    <a16:creationId xmlns:a16="http://schemas.microsoft.com/office/drawing/2014/main" id="{96A90CC4-7211-4D61-8C60-8331581997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80">
                <a:extLst>
                  <a:ext uri="{FF2B5EF4-FFF2-40B4-BE49-F238E27FC236}">
                    <a16:creationId xmlns:a16="http://schemas.microsoft.com/office/drawing/2014/main" id="{2EAD1F60-1667-4167-8DFC-8A23B9760A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81">
                <a:extLst>
                  <a:ext uri="{FF2B5EF4-FFF2-40B4-BE49-F238E27FC236}">
                    <a16:creationId xmlns:a16="http://schemas.microsoft.com/office/drawing/2014/main" id="{2CE6BDFF-06CA-4F35-83A4-3925AE5F17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82">
                <a:extLst>
                  <a:ext uri="{FF2B5EF4-FFF2-40B4-BE49-F238E27FC236}">
                    <a16:creationId xmlns:a16="http://schemas.microsoft.com/office/drawing/2014/main" id="{32934DBC-E386-43C3-B72D-D5FCDF11F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TextBox 43">
                <a:extLst>
                  <a:ext uri="{FF2B5EF4-FFF2-40B4-BE49-F238E27FC236}">
                    <a16:creationId xmlns:a16="http://schemas.microsoft.com/office/drawing/2014/main" id="{E0EF9C48-3DAA-44CA-85D2-E7D98193171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7484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1195008" y="2580516"/>
                <a:ext cx="21868726" cy="2102558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marL="4846638" indent="-4846638"/>
                <a:r>
                  <a:rPr lang="vi-VN" b="1" i="1" dirty="0">
                    <a:solidFill>
                      <a:schemeClr val="tx1"/>
                    </a:solidFill>
                  </a:rPr>
                  <a:t>    . </a:t>
                </a:r>
                <a:r>
                  <a:rPr lang="vi-VN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khối tròn xoay do hình phẳng giới hạn bởi các đường sau quay qua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846638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𝐚𝐧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008" y="2580516"/>
                <a:ext cx="21868726" cy="2102558"/>
              </a:xfrm>
              <a:prstGeom prst="roundRect">
                <a:avLst>
                  <a:gd name="adj" fmla="val 4110"/>
                </a:avLst>
              </a:prstGeom>
              <a:blipFill>
                <a:blip r:embed="rId2"/>
                <a:stretch>
                  <a:fillRect t="-10571" r="-1253" b="-10286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1198530" y="2606933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4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1241867" y="5274264"/>
                <a:ext cx="21868726" cy="4863187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khối tròn xoay là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func>
                          <m:func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𝐭𝐚𝐧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fun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𝐝𝐱</m:t>
                        </m:r>
                      </m:e>
                    </m:nary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nary>
                      <m:nary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m:rPr>
                                    <m:nor/>
                                  </m:rP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Tahoma" panose="020B0604030504040204" pitchFamily="34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co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4400" b="1">
                                        <a:solidFill>
                                          <a:schemeClr val="tx1"/>
                                        </a:solidFill>
                                        <a:latin typeface="Tahoma" panose="020B0604030504040204" pitchFamily="34" charset="0"/>
                                        <a:ea typeface="Tahoma" panose="020B0604030504040204" pitchFamily="34" charset="0"/>
                                        <a:cs typeface="Tahoma" panose="020B0604030504040204" pitchFamily="34" charset="0"/>
                                      </a:rPr>
                                      <m:t>s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den>
                            </m:f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𝐝𝐱</m:t>
                        </m:r>
                      </m:e>
                    </m:nary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                                 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sSubSup>
                      <m:sSub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𝐭𝐚𝐧</m:t>
                                    </m:r>
                                  </m:fName>
                                  <m:e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func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sup>
                    </m:sSub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67" y="5274264"/>
                <a:ext cx="21868726" cy="4863187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806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1229432" y="5114291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367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885808" y="2675912"/>
                <a:ext cx="23188992" cy="333323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vi-VN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vuông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𝐌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ạ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𝐎𝐀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𝐌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808" y="2675912"/>
                <a:ext cx="23188992" cy="3333239"/>
              </a:xfrm>
              <a:prstGeom prst="roundRect">
                <a:avLst>
                  <a:gd name="adj" fmla="val 4110"/>
                </a:avLst>
              </a:prstGeom>
              <a:blipFill>
                <a:blip r:embed="rId2"/>
                <a:stretch>
                  <a:fillRect l="-1076" b="-4891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889330" y="2702330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5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893416" y="6858000"/>
                <a:ext cx="23188992" cy="647700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𝐏𝐌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</m:oMath>
                </a14:m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đáy của khối tròn xoay l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</m:oMath>
                </a14:m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của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</m:oMath>
                </a14:m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𝛑</m:t>
                      </m:r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</m:oMath>
                  </m:oMathPara>
                </a14:m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fun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𝛂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416" y="6858000"/>
                <a:ext cx="23188992" cy="6477000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708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885808" y="6745546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304707" cy="726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CECB642E-F7A0-44A5-B8BC-E5003E127304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0924" y="7556599"/>
            <a:ext cx="8153401" cy="53130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586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/>
              <p:nvPr/>
            </p:nvSpPr>
            <p:spPr>
              <a:xfrm>
                <a:off x="853440" y="2662588"/>
                <a:ext cx="23188992" cy="333323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r>
                  <a:rPr lang="vi-VN" sz="44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</a:t>
                </a:r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vuông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𝐌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ạ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𝐏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ên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ặ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𝐏𝐎𝐀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vi-VN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𝐌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𝛑</m:t>
                            </m:r>
                          </m:num>
                          <m:den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khối tròn xoay thu được khi quay tam giác đó xung quan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𝐎𝐱</m:t>
                    </m:r>
                  </m:oMath>
                </a14:m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𝛂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thể tích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lớn nhất.</a:t>
                </a:r>
                <a:endParaRPr lang="vi-VN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ounded Rectangle 51">
                <a:extLst>
                  <a:ext uri="{FF2B5EF4-FFF2-40B4-BE49-F238E27FC236}">
                    <a16:creationId xmlns:a16="http://schemas.microsoft.com/office/drawing/2014/main" id="{40692226-0F4F-4A5F-BD36-0F9AF0DE4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" y="2662588"/>
                <a:ext cx="23188992" cy="3333239"/>
              </a:xfrm>
              <a:prstGeom prst="roundRect">
                <a:avLst>
                  <a:gd name="adj" fmla="val 4110"/>
                </a:avLst>
              </a:prstGeom>
              <a:blipFill>
                <a:blip r:embed="rId2"/>
                <a:stretch>
                  <a:fillRect l="-1076" b="-4891"/>
                </a:stretch>
              </a:blipFill>
              <a:ln w="28575">
                <a:solidFill>
                  <a:srgbClr val="0999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CF4D88-5528-4A45-A52B-62979C1A2796}"/>
              </a:ext>
            </a:extLst>
          </p:cNvPr>
          <p:cNvGrpSpPr/>
          <p:nvPr/>
        </p:nvGrpSpPr>
        <p:grpSpPr>
          <a:xfrm>
            <a:off x="853440" y="159437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B182EEDE-FE61-438B-B09A-FAD146A5C89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1A1FBF92-4D82-46CA-AD28-7BB6448D89A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8" name="Freeform 71">
                <a:extLst>
                  <a:ext uri="{FF2B5EF4-FFF2-40B4-BE49-F238E27FC236}">
                    <a16:creationId xmlns:a16="http://schemas.microsoft.com/office/drawing/2014/main" id="{3F4E25BA-8BEE-4ED5-86AD-7C34B97DD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Oval 72">
                <a:extLst>
                  <a:ext uri="{FF2B5EF4-FFF2-40B4-BE49-F238E27FC236}">
                    <a16:creationId xmlns:a16="http://schemas.microsoft.com/office/drawing/2014/main" id="{E2FF9526-C779-4692-9A7F-4B427EEE7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Freeform 73">
                <a:extLst>
                  <a:ext uri="{FF2B5EF4-FFF2-40B4-BE49-F238E27FC236}">
                    <a16:creationId xmlns:a16="http://schemas.microsoft.com/office/drawing/2014/main" id="{AAC2A5A0-C5A2-43A8-A070-2190F8B71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Freeform 74">
                <a:extLst>
                  <a:ext uri="{FF2B5EF4-FFF2-40B4-BE49-F238E27FC236}">
                    <a16:creationId xmlns:a16="http://schemas.microsoft.com/office/drawing/2014/main" id="{10D9B509-3979-4DEB-8E81-999598697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Freeform 75">
                <a:extLst>
                  <a:ext uri="{FF2B5EF4-FFF2-40B4-BE49-F238E27FC236}">
                    <a16:creationId xmlns:a16="http://schemas.microsoft.com/office/drawing/2014/main" id="{40009F14-9D2A-4A4F-AF3F-1C48CD0C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Freeform 76">
                <a:extLst>
                  <a:ext uri="{FF2B5EF4-FFF2-40B4-BE49-F238E27FC236}">
                    <a16:creationId xmlns:a16="http://schemas.microsoft.com/office/drawing/2014/main" id="{00FD4CED-A47F-4006-A9A5-ED4501ABA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Freeform 77">
                <a:extLst>
                  <a:ext uri="{FF2B5EF4-FFF2-40B4-BE49-F238E27FC236}">
                    <a16:creationId xmlns:a16="http://schemas.microsoft.com/office/drawing/2014/main" id="{C53B4AF1-35B4-4C06-BB61-C9B4B8C80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Freeform 78">
                <a:extLst>
                  <a:ext uri="{FF2B5EF4-FFF2-40B4-BE49-F238E27FC236}">
                    <a16:creationId xmlns:a16="http://schemas.microsoft.com/office/drawing/2014/main" id="{82893775-E923-4CF8-A3AB-679DC768E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reeform 79">
                <a:extLst>
                  <a:ext uri="{FF2B5EF4-FFF2-40B4-BE49-F238E27FC236}">
                    <a16:creationId xmlns:a16="http://schemas.microsoft.com/office/drawing/2014/main" id="{8AC36F26-5D62-4707-A33C-0581FACC7D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80">
                <a:extLst>
                  <a:ext uri="{FF2B5EF4-FFF2-40B4-BE49-F238E27FC236}">
                    <a16:creationId xmlns:a16="http://schemas.microsoft.com/office/drawing/2014/main" id="{2A10998B-79B7-4357-8C63-07EFFEF978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81">
                <a:extLst>
                  <a:ext uri="{FF2B5EF4-FFF2-40B4-BE49-F238E27FC236}">
                    <a16:creationId xmlns:a16="http://schemas.microsoft.com/office/drawing/2014/main" id="{3FF72A42-121E-4DA9-A1D8-6A3BCDBA9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82">
                <a:extLst>
                  <a:ext uri="{FF2B5EF4-FFF2-40B4-BE49-F238E27FC236}">
                    <a16:creationId xmlns:a16="http://schemas.microsoft.com/office/drawing/2014/main" id="{D080E001-DD2A-430F-84BA-C5E867F810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TextBox 43">
                <a:extLst>
                  <a:ext uri="{FF2B5EF4-FFF2-40B4-BE49-F238E27FC236}">
                    <a16:creationId xmlns:a16="http://schemas.microsoft.com/office/drawing/2014/main" id="{0B05D3AC-B780-4DD0-9BA5-D6DB2E6888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8EBBA79-CA7C-47C6-8241-0D3F4565FC9F}"/>
              </a:ext>
            </a:extLst>
          </p:cNvPr>
          <p:cNvGrpSpPr/>
          <p:nvPr/>
        </p:nvGrpSpPr>
        <p:grpSpPr>
          <a:xfrm>
            <a:off x="660086" y="2619877"/>
            <a:ext cx="4440270" cy="900000"/>
            <a:chOff x="534987" y="1647866"/>
            <a:chExt cx="5176821" cy="1176337"/>
          </a:xfrm>
        </p:grpSpPr>
        <p:sp>
          <p:nvSpPr>
            <p:cNvPr id="48" name="Isosceles Triangle 44">
              <a:extLst>
                <a:ext uri="{FF2B5EF4-FFF2-40B4-BE49-F238E27FC236}">
                  <a16:creationId xmlns:a16="http://schemas.microsoft.com/office/drawing/2014/main" id="{6924D29E-1AE7-4BC7-8ECC-9370BD119666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Pentagon 136">
              <a:extLst>
                <a:ext uri="{FF2B5EF4-FFF2-40B4-BE49-F238E27FC236}">
                  <a16:creationId xmlns:a16="http://schemas.microsoft.com/office/drawing/2014/main" id="{C9C8613D-4C28-4C43-A37D-93A40CA61867}"/>
                </a:ext>
              </a:extLst>
            </p:cNvPr>
            <p:cNvSpPr/>
            <p:nvPr/>
          </p:nvSpPr>
          <p:spPr bwMode="auto">
            <a:xfrm>
              <a:off x="534987" y="1647866"/>
              <a:ext cx="5176821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11">
              <a:extLst>
                <a:ext uri="{FF2B5EF4-FFF2-40B4-BE49-F238E27FC236}">
                  <a16:creationId xmlns:a16="http://schemas.microsoft.com/office/drawing/2014/main" id="{BD11F51B-A885-447B-AE4C-1DDC08ED2ECE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53" name="Freeform 140">
                <a:extLst>
                  <a:ext uri="{FF2B5EF4-FFF2-40B4-BE49-F238E27FC236}">
                    <a16:creationId xmlns:a16="http://schemas.microsoft.com/office/drawing/2014/main" id="{A47A76C3-B20F-452F-95FF-54AB2FB6AE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141">
                <a:extLst>
                  <a:ext uri="{FF2B5EF4-FFF2-40B4-BE49-F238E27FC236}">
                    <a16:creationId xmlns:a16="http://schemas.microsoft.com/office/drawing/2014/main" id="{866AB6A2-4793-40A6-9DE3-4A2EB93AA4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142">
                <a:extLst>
                  <a:ext uri="{FF2B5EF4-FFF2-40B4-BE49-F238E27FC236}">
                    <a16:creationId xmlns:a16="http://schemas.microsoft.com/office/drawing/2014/main" id="{C857DB38-0144-482A-A4FC-A0C08D01D1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7032C45-2CF4-44BA-87A3-019925F34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0B16BA-2CC5-47CE-8A28-4C05959BB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69B0E2E-461B-404C-9170-181DD0543A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39736304-46C2-4EEF-9448-C521B0D40E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1" name="Chevron 138">
              <a:extLst>
                <a:ext uri="{FF2B5EF4-FFF2-40B4-BE49-F238E27FC236}">
                  <a16:creationId xmlns:a16="http://schemas.microsoft.com/office/drawing/2014/main" id="{A7844C91-8819-44AC-97B6-B3AFD6387A83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13">
              <a:extLst>
                <a:ext uri="{FF2B5EF4-FFF2-40B4-BE49-F238E27FC236}">
                  <a16:creationId xmlns:a16="http://schemas.microsoft.com/office/drawing/2014/main" id="{478DCFB7-19BF-46C5-9F80-A51E7B264F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800" y="1705006"/>
              <a:ext cx="3668535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vi-VN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5 /12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ounded Rectangle 45"/>
              <p:cNvSpPr/>
              <p:nvPr/>
            </p:nvSpPr>
            <p:spPr>
              <a:xfrm>
                <a:off x="853440" y="6289644"/>
                <a:ext cx="23188992" cy="723900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fun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𝐜𝐨𝐬</m:t>
                                </m:r>
                              </m:e>
                              <m:sup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𝛂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𝐟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𝐭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𝐧𝐡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ậ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𝐧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𝐭</m:t>
                            </m:r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𝐥𝐨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ạ</m:t>
                                </m:r>
                                <m:r>
                                  <a:rPr lang="en-US" sz="4400" b="1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bảng biến thi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4400" b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ax</m:t>
                        </m:r>
                      </m:sub>
                    </m:sSub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𝛑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𝛑</m:t>
                        </m:r>
                        <m:rad>
                          <m:radPr>
                            <m:degHide m:val="on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𝛂</m:t>
                        </m:r>
                      </m:e>
                    </m:fun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ounded 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" y="6289644"/>
                <a:ext cx="23188992" cy="7239000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682" t="-585" b="-2258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60"/>
          <p:cNvGrpSpPr/>
          <p:nvPr/>
        </p:nvGrpSpPr>
        <p:grpSpPr>
          <a:xfrm>
            <a:off x="849354" y="6289644"/>
            <a:ext cx="3267456" cy="895852"/>
            <a:chOff x="1224542" y="6305967"/>
            <a:chExt cx="3305491" cy="845462"/>
          </a:xfrm>
        </p:grpSpPr>
        <p:sp>
          <p:nvSpPr>
            <p:cNvPr id="6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91562" y="6305967"/>
              <a:ext cx="2304707" cy="7261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Round Diagonal Corner Rectangle 6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4B282F34-0A2B-4C94-8F32-9F3BD9A81D9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800" y="7865464"/>
            <a:ext cx="9128760" cy="49361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6802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482283" y="3733674"/>
                <a:ext cx="21746586" cy="64783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.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sup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D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83" y="3733674"/>
                <a:ext cx="21746586" cy="6478312"/>
              </a:xfrm>
              <a:prstGeom prst="rect">
                <a:avLst/>
              </a:prstGeom>
              <a:blipFill>
                <a:blip r:embed="rId3"/>
                <a:stretch>
                  <a:fillRect l="-1121" t="-19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9885921" y="577641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23300" y="10587104"/>
                <a:ext cx="21332920" cy="1143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SGK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300" y="10587104"/>
                <a:ext cx="21332920" cy="1143903"/>
              </a:xfrm>
              <a:prstGeom prst="rect">
                <a:avLst/>
              </a:prstGeom>
              <a:blipFill>
                <a:blip r:embed="rId4"/>
                <a:stretch>
                  <a:fillRect l="-286" b="-14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502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01339" y="10555454"/>
            <a:ext cx="21819676" cy="2980706"/>
            <a:chOff x="1270511" y="5867400"/>
            <a:chExt cx="21819676" cy="329764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1"/>
              <a:ext cx="21817977" cy="30260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6896632"/>
            <a:chOff x="1268078" y="3405486"/>
            <a:chExt cx="21841827" cy="689663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49"/>
              <a:ext cx="21841827" cy="65111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79082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iên tục trên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diện tích hình phẳng 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như hình vẽ bên)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7908255"/>
              </a:xfrm>
              <a:prstGeom prst="rect">
                <a:avLst/>
              </a:prstGeom>
              <a:blipFill>
                <a:blip r:embed="rId3"/>
                <a:stretch>
                  <a:fillRect l="-1129" t="-1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92859" y="7881528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795235" y="11668344"/>
                <a:ext cx="21332920" cy="11291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fr-FR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fr-FR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235" y="11668344"/>
                <a:ext cx="21332920" cy="1129155"/>
              </a:xfrm>
              <a:prstGeom prst="rect">
                <a:avLst/>
              </a:prstGeom>
              <a:blipFill>
                <a:blip r:embed="rId4"/>
                <a:stretch>
                  <a:fillRect l="-286" b="-1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92" name="Picture 91">
            <a:extLst>
              <a:ext uri="{FF2B5EF4-FFF2-40B4-BE49-F238E27FC236}">
                <a16:creationId xmlns:a16="http://schemas.microsoft.com/office/drawing/2014/main" id="{370662B4-39C1-425A-845B-393A79F8EABB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3736" y="5453652"/>
            <a:ext cx="8781592" cy="44146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4452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71088" y="7819535"/>
            <a:ext cx="22655712" cy="5591665"/>
            <a:chOff x="1270511" y="5867400"/>
            <a:chExt cx="22655712" cy="61862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2654013" cy="59146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4301510"/>
            <a:chOff x="1268078" y="3405486"/>
            <a:chExt cx="21841827" cy="430151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49"/>
              <a:ext cx="21841827" cy="39160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9144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336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3362524"/>
              </a:xfrm>
              <a:prstGeom prst="rect">
                <a:avLst/>
              </a:prstGeom>
              <a:blipFill>
                <a:blip r:embed="rId3"/>
                <a:stretch>
                  <a:fillRect l="-1129" t="-3442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1964341" y="5334000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52861" y="8769720"/>
                <a:ext cx="21332920" cy="3916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 độ giao điểm của đồ thị hai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diện tích hình phẳng cần tìm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861" y="8769720"/>
                <a:ext cx="21332920" cy="3916650"/>
              </a:xfrm>
              <a:prstGeom prst="rect">
                <a:avLst/>
              </a:prstGeom>
              <a:blipFill>
                <a:blip r:embed="rId4"/>
                <a:stretch>
                  <a:fillRect l="-1172" t="-3115" b="-3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009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71088" y="10623610"/>
            <a:ext cx="22655712" cy="2980706"/>
            <a:chOff x="1270511" y="5867400"/>
            <a:chExt cx="22655712" cy="329764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1"/>
              <a:ext cx="22654013" cy="30260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6896632"/>
            <a:chOff x="1268078" y="3405486"/>
            <a:chExt cx="21841827" cy="689663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49"/>
              <a:ext cx="21841827" cy="651116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9144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5189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5189882"/>
              </a:xfrm>
              <a:prstGeom prst="rect">
                <a:avLst/>
              </a:prstGeom>
              <a:blipFill>
                <a:blip r:embed="rId3"/>
                <a:stretch>
                  <a:fillRect l="-1129" t="-2350" b="-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099763" y="6321913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795235" y="11668344"/>
                <a:ext cx="21332920" cy="10281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235" y="11668344"/>
                <a:ext cx="21332920" cy="1028167"/>
              </a:xfrm>
              <a:prstGeom prst="rect">
                <a:avLst/>
              </a:prstGeom>
              <a:blipFill>
                <a:blip r:embed="rId4"/>
                <a:stretch>
                  <a:fillRect l="-1143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93" name="Picture 92">
            <a:extLst>
              <a:ext uri="{FF2B5EF4-FFF2-40B4-BE49-F238E27FC236}">
                <a16:creationId xmlns:a16="http://schemas.microsoft.com/office/drawing/2014/main" id="{A4AC3CAC-CB71-4D4F-B222-B7CECF195FE9}"/>
              </a:ext>
            </a:extLst>
          </p:cNvPr>
          <p:cNvPicPr/>
          <p:nvPr/>
        </p:nvPicPr>
        <p:blipFill rotWithShape="1">
          <a:blip r:embed="rId5"/>
          <a:srcRect l="40361" t="26935" r="33555" b="25441"/>
          <a:stretch/>
        </p:blipFill>
        <p:spPr bwMode="auto">
          <a:xfrm>
            <a:off x="15087600" y="5029200"/>
            <a:ext cx="5943600" cy="50330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9146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  <a:blipFill>
                <a:blip r:embed="rId4"/>
                <a:stretch>
                  <a:fillRect l="-1450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1F8A42F6-01DB-46A7-A509-2109CC998C25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424B5131-45F4-45BC-B36F-1023481BF587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ụ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ành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Rounded Rectangle 7">
              <a:extLst>
                <a:ext uri="{FF2B5EF4-FFF2-40B4-BE49-F238E27FC236}">
                  <a16:creationId xmlns:a16="http://schemas.microsoft.com/office/drawing/2014/main" id="{27D8C165-9342-49E8-9CCB-F3FA3E2CA53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1A24CC8-8855-4561-8B43-60ED34413D2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/>
              <p:nvPr/>
            </p:nvSpPr>
            <p:spPr>
              <a:xfrm>
                <a:off x="5796806" y="6048869"/>
                <a:ext cx="15268903" cy="10731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806" y="6048869"/>
                <a:ext cx="15268903" cy="1073179"/>
              </a:xfrm>
              <a:prstGeom prst="rect">
                <a:avLst/>
              </a:prstGeom>
              <a:blipFill>
                <a:blip r:embed="rId5"/>
                <a:stretch>
                  <a:fillRect r="-1038"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id="{5DAD0FF0-9D5B-4255-A65B-8620F1247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497" y="7975827"/>
            <a:ext cx="27080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11A40CE-A400-4693-9711-8906BF5F6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30010"/>
              </p:ext>
            </p:extLst>
          </p:nvPr>
        </p:nvGraphicFramePr>
        <p:xfrm>
          <a:off x="9811757" y="7458928"/>
          <a:ext cx="7239000" cy="189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200" imgH="482600" progId="Equation.DSMT4">
                  <p:embed/>
                </p:oleObj>
              </mc:Choice>
              <mc:Fallback>
                <p:oleObj name="Equation" r:id="rId6" imgW="1854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757" y="7458928"/>
                        <a:ext cx="7239000" cy="1893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5988268" y="9876234"/>
                <a:ext cx="16719331" cy="1975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8268" y="9876234"/>
                <a:ext cx="16719331" cy="1975541"/>
              </a:xfrm>
              <a:prstGeom prst="rect">
                <a:avLst/>
              </a:prstGeom>
              <a:blipFill>
                <a:blip r:embed="rId8"/>
                <a:stretch>
                  <a:fillRect t="-7099" b="-7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592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8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8017" y="4000426"/>
                <a:ext cx="21746586" cy="3824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0">
                            <a:latin typeface="Cambria Math" panose="02040503050406030204" pitchFamily="18" charset="0"/>
                          </a:rPr>
                          <m:t>𝟐𝟒𝟑</m:t>
                        </m:r>
                      </m:num>
                      <m:den>
                        <m:r>
                          <a:rPr lang="en-US" sz="5500" b="1" i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55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𝟐𝟒𝟒</m:t>
                        </m:r>
                      </m:num>
                      <m:den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𝟐𝟒𝟐</m:t>
                        </m:r>
                      </m:num>
                      <m:den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5500" b="1" dirty="0"/>
                  <a:t>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500" b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017" y="4000426"/>
                <a:ext cx="21746586" cy="3824958"/>
              </a:xfrm>
              <a:prstGeom prst="rect">
                <a:avLst/>
              </a:prstGeom>
              <a:blipFill>
                <a:blip r:embed="rId3"/>
                <a:stretch>
                  <a:fillRect l="-1121" b="-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5538840" y="6474877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23300" y="10587104"/>
                <a:ext cx="21332920" cy="27647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:endParaRPr lang="en-US" sz="4400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e>
                      </m:nary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𝟒𝟒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300" y="10587104"/>
                <a:ext cx="21332920" cy="2764731"/>
              </a:xfrm>
              <a:prstGeom prst="rect">
                <a:avLst/>
              </a:prstGeom>
              <a:blipFill>
                <a:blip r:embed="rId4"/>
                <a:stretch>
                  <a:fillRect l="-1143" t="-5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888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56599" y="4057763"/>
                <a:ext cx="21746586" cy="3460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giới hạn bởi đồ thị của hàm số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, hai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vi-VN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vi-VN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599" y="4057763"/>
                <a:ext cx="21746586" cy="3460434"/>
              </a:xfrm>
              <a:prstGeom prst="rect">
                <a:avLst/>
              </a:prstGeom>
              <a:blipFill>
                <a:blip r:embed="rId3"/>
                <a:stretch>
                  <a:fillRect l="-1149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8592800" y="6585729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673703" y="10337985"/>
                <a:ext cx="21332920" cy="30053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500" b="1" dirty="0"/>
                  <a:t>Ta </a:t>
                </a:r>
                <a:r>
                  <a:rPr lang="en-US" sz="5500" b="1" dirty="0" err="1"/>
                  <a:t>có</a:t>
                </a:r>
                <a:r>
                  <a:rPr lang="en-US" sz="5500" b="1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5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5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55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55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vi-VN" sz="5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5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55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55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5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5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55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nl-NL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nary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den>
                                </m:f>
                              </m:e>
                            </m:d>
                          </m:e>
                        </m:nary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func>
                                      <m:funcPr>
                                        <m:ctrlP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a:rPr lang="nl-NL" sz="4400" b="1" i="1">
                                            <a:latin typeface="Cambria Math" panose="02040503050406030204" pitchFamily="18" charset="0"/>
                                          </a:rPr>
                                          <m:t>𝒍𝒏</m:t>
                                        </m:r>
                                      </m:fName>
                                      <m:e>
                                        <m:r>
                                          <a:rPr lang="nl-NL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703" y="10337985"/>
                <a:ext cx="21332920" cy="3005310"/>
              </a:xfrm>
              <a:prstGeom prst="rect">
                <a:avLst/>
              </a:prstGeom>
              <a:blipFill>
                <a:blip r:embed="rId4"/>
                <a:stretch>
                  <a:fillRect l="-1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442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7213" y="9322207"/>
            <a:ext cx="22655712" cy="3910786"/>
            <a:chOff x="1270511" y="5867400"/>
            <a:chExt cx="22655712" cy="432662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2654013" cy="40550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7"/>
            <a:ext cx="22655712" cy="5661653"/>
            <a:chOff x="1268078" y="3405486"/>
            <a:chExt cx="21841827" cy="430151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49"/>
              <a:ext cx="21841827" cy="39160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9144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48372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tính bởi công thức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B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4837286"/>
              </a:xfrm>
              <a:prstGeom prst="rect">
                <a:avLst/>
              </a:prstGeom>
              <a:blipFill>
                <a:blip r:embed="rId3"/>
                <a:stretch>
                  <a:fillRect l="-1129" b="-2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9901161" y="6317209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3089481" y="9912461"/>
                <a:ext cx="21332920" cy="25349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nary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481" y="9912461"/>
                <a:ext cx="21332920" cy="2534989"/>
              </a:xfrm>
              <a:prstGeom prst="rect">
                <a:avLst/>
              </a:prstGeom>
              <a:blipFill>
                <a:blip r:embed="rId4"/>
                <a:stretch>
                  <a:fillRect l="-1172" b="-6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2443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56691" y="10133226"/>
            <a:ext cx="22628354" cy="3483384"/>
            <a:chOff x="1270511" y="5867400"/>
            <a:chExt cx="21448188" cy="38537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1"/>
              <a:ext cx="21446489" cy="358216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6407784"/>
            <a:chOff x="1268078" y="3405486"/>
            <a:chExt cx="21841827" cy="640778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60223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9144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58605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5860579"/>
              </a:xfrm>
              <a:prstGeom prst="rect">
                <a:avLst/>
              </a:prstGeom>
              <a:blipFill>
                <a:blip r:embed="rId3"/>
                <a:stretch>
                  <a:fillRect l="-1129" t="-2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27833" y="6313322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648621" y="10384388"/>
                <a:ext cx="22236424" cy="2637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	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4400" b="1" i="1" dirty="0"/>
              </a:p>
              <a:p>
                <a:r>
                  <a:rPr lang="en-US" sz="4400" b="1" dirty="0"/>
                  <a:t>		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621" y="10384388"/>
                <a:ext cx="22236424" cy="2637902"/>
              </a:xfrm>
              <a:prstGeom prst="rect">
                <a:avLst/>
              </a:prstGeom>
              <a:blipFill>
                <a:blip r:embed="rId4"/>
                <a:stretch>
                  <a:fillRect l="-1096" t="-4619" b="-5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92" name="Picture 91">
            <a:extLst>
              <a:ext uri="{FF2B5EF4-FFF2-40B4-BE49-F238E27FC236}">
                <a16:creationId xmlns:a16="http://schemas.microsoft.com/office/drawing/2014/main" id="{401FEAF7-FD05-41F5-9381-42C85972EABE}"/>
              </a:ext>
            </a:extLst>
          </p:cNvPr>
          <p:cNvPicPr/>
          <p:nvPr/>
        </p:nvPicPr>
        <p:blipFill rotWithShape="1">
          <a:blip r:embed="rId5"/>
          <a:srcRect l="31125" t="24345" r="40227" b="9479"/>
          <a:stretch/>
        </p:blipFill>
        <p:spPr bwMode="auto">
          <a:xfrm>
            <a:off x="16154400" y="4953001"/>
            <a:ext cx="5257800" cy="46481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493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717" y="10083634"/>
            <a:ext cx="22396037" cy="3483384"/>
            <a:chOff x="1270511" y="5867400"/>
            <a:chExt cx="21227987" cy="38537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1"/>
              <a:ext cx="21226288" cy="358216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6407784"/>
            <a:chOff x="1268078" y="3405486"/>
            <a:chExt cx="21841827" cy="640778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60223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9144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59903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𝟔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endParaRPr lang="fr-FR" sz="4400" b="1" dirty="0"/>
              </a:p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𝟖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5990358"/>
              </a:xfrm>
              <a:prstGeom prst="rect">
                <a:avLst/>
              </a:prstGeom>
              <a:blipFill>
                <a:blip r:embed="rId3"/>
                <a:stretch>
                  <a:fillRect l="-1129" t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970751" y="6578609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952885" y="11307533"/>
                <a:ext cx="22236424" cy="17566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r-FR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fr-FR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𝟕𝟔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fr-FR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𝟐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885" y="11307533"/>
                <a:ext cx="22236424" cy="175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93" name="Picture 92">
            <a:extLst>
              <a:ext uri="{FF2B5EF4-FFF2-40B4-BE49-F238E27FC236}">
                <a16:creationId xmlns:a16="http://schemas.microsoft.com/office/drawing/2014/main" id="{3849104D-6EE2-4316-8979-21DAE3D08A9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0" y="4896854"/>
            <a:ext cx="5715000" cy="4724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8588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88802" y="10083633"/>
            <a:ext cx="23020283" cy="3483384"/>
            <a:chOff x="1270511" y="5867400"/>
            <a:chExt cx="21819676" cy="38537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1"/>
              <a:ext cx="21817977" cy="358216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2655712" cy="6407784"/>
            <a:chOff x="1268078" y="3405486"/>
            <a:chExt cx="21841827" cy="640778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60223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5307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20558" y="4011926"/>
                <a:ext cx="22139195" cy="60049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thang c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&lt;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hai phần có diện tích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hình vẽ bên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</m:oMath>
                </a14:m>
                <a:r>
                  <a:rPr lang="en-US" b="1" dirty="0"/>
                  <a:t>.</a:t>
                </a:r>
                <a:r>
                  <a:rPr lang="vi-VN" dirty="0"/>
                  <a:t>	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</m:oMath>
                </a14:m>
                <a:r>
                  <a:rPr lang="en-US" b="1" dirty="0"/>
                  <a:t>.	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b="1" dirty="0"/>
                  <a:t>.</a:t>
                </a:r>
                <a:r>
                  <a:rPr lang="vi-VN" dirty="0"/>
                  <a:t>	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</m:oMath>
                </a14:m>
                <a:r>
                  <a:rPr lang="en-US" dirty="0"/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558" y="4011926"/>
                <a:ext cx="22139195" cy="6004977"/>
              </a:xfrm>
              <a:prstGeom prst="rect">
                <a:avLst/>
              </a:prstGeom>
              <a:blipFill>
                <a:blip r:embed="rId3"/>
                <a:stretch>
                  <a:fillRect l="-1129" t="-2132" r="-1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2092227" y="8484701"/>
            <a:ext cx="1269205" cy="108158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952885" y="11307533"/>
                <a:ext cx="22236424" cy="2731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nary>
                          <m:nary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b>
                          <m:sup>
                            <m:func>
                              <m:func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func>
                          </m:sup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</m:e>
                            </m:d>
                          </m:e>
                        </m:nary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  <m:sup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𝒌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𝒌</m:t>
                            </m:r>
                          </m:sup>
                        </m:sSup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885" y="11307533"/>
                <a:ext cx="22236424" cy="27316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135F911-090C-42B4-812B-964836288181}"/>
              </a:ext>
            </a:extLst>
          </p:cNvPr>
          <p:cNvGrpSpPr/>
          <p:nvPr/>
        </p:nvGrpSpPr>
        <p:grpSpPr>
          <a:xfrm>
            <a:off x="12496800" y="5410199"/>
            <a:ext cx="7938598" cy="4673433"/>
            <a:chOff x="12496800" y="5410199"/>
            <a:chExt cx="7938598" cy="467343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5B67ACE-1984-4DC7-91B6-EBDB76B07BE6}"/>
                </a:ext>
              </a:extLst>
            </p:cNvPr>
            <p:cNvGrpSpPr/>
            <p:nvPr/>
          </p:nvGrpSpPr>
          <p:grpSpPr>
            <a:xfrm>
              <a:off x="12496800" y="5410199"/>
              <a:ext cx="7938598" cy="4673433"/>
              <a:chOff x="12496800" y="5410199"/>
              <a:chExt cx="7938598" cy="4673433"/>
            </a:xfrm>
          </p:grpSpPr>
          <p:sp>
            <p:nvSpPr>
              <p:cNvPr id="94" name="Freeform 129" descr="Wide downward diagonal">
                <a:extLst>
                  <a:ext uri="{FF2B5EF4-FFF2-40B4-BE49-F238E27FC236}">
                    <a16:creationId xmlns:a16="http://schemas.microsoft.com/office/drawing/2014/main" id="{65EC92D6-8387-423F-BE20-C6E90E9D5E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744217" y="7784795"/>
                <a:ext cx="1555309" cy="1612933"/>
              </a:xfrm>
              <a:custGeom>
                <a:avLst/>
                <a:gdLst>
                  <a:gd name="T0" fmla="*/ 0 w 739"/>
                  <a:gd name="T1" fmla="*/ 1980 h 1980"/>
                  <a:gd name="T2" fmla="*/ 739 w 739"/>
                  <a:gd name="T3" fmla="*/ 1980 h 1980"/>
                  <a:gd name="T4" fmla="*/ 739 w 739"/>
                  <a:gd name="T5" fmla="*/ 0 h 1980"/>
                  <a:gd name="T6" fmla="*/ 631 w 739"/>
                  <a:gd name="T7" fmla="*/ 263 h 1980"/>
                  <a:gd name="T8" fmla="*/ 455 w 739"/>
                  <a:gd name="T9" fmla="*/ 611 h 1980"/>
                  <a:gd name="T10" fmla="*/ 283 w 739"/>
                  <a:gd name="T11" fmla="*/ 862 h 1980"/>
                  <a:gd name="T12" fmla="*/ 171 w 739"/>
                  <a:gd name="T13" fmla="*/ 1007 h 1980"/>
                  <a:gd name="T14" fmla="*/ 0 w 739"/>
                  <a:gd name="T15" fmla="*/ 1162 h 1980"/>
                  <a:gd name="T16" fmla="*/ 0 w 739"/>
                  <a:gd name="T17" fmla="*/ 1980 h 198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739" h="1980">
                    <a:moveTo>
                      <a:pt x="0" y="1980"/>
                    </a:moveTo>
                    <a:lnTo>
                      <a:pt x="739" y="1980"/>
                    </a:lnTo>
                    <a:lnTo>
                      <a:pt x="739" y="0"/>
                    </a:lnTo>
                    <a:lnTo>
                      <a:pt x="631" y="263"/>
                    </a:lnTo>
                    <a:lnTo>
                      <a:pt x="455" y="611"/>
                    </a:lnTo>
                    <a:lnTo>
                      <a:pt x="283" y="862"/>
                    </a:lnTo>
                    <a:lnTo>
                      <a:pt x="171" y="1007"/>
                    </a:lnTo>
                    <a:lnTo>
                      <a:pt x="0" y="1162"/>
                    </a:lnTo>
                    <a:lnTo>
                      <a:pt x="0" y="1980"/>
                    </a:lnTo>
                    <a:close/>
                  </a:path>
                </a:pathLst>
              </a:custGeom>
              <a:pattFill prst="wdDnDiag">
                <a:fgClr>
                  <a:srgbClr val="9CC2E5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95" name="Freeform 130" descr="Wide upward diagonal">
                <a:extLst>
                  <a:ext uri="{FF2B5EF4-FFF2-40B4-BE49-F238E27FC236}">
                    <a16:creationId xmlns:a16="http://schemas.microsoft.com/office/drawing/2014/main" id="{677D06B3-3CCC-48A5-A232-FA0A5229D2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312153" y="6329082"/>
                <a:ext cx="1069143" cy="3068646"/>
              </a:xfrm>
              <a:custGeom>
                <a:avLst/>
                <a:gdLst>
                  <a:gd name="T0" fmla="*/ 0 w 508"/>
                  <a:gd name="T1" fmla="*/ 3756 h 3767"/>
                  <a:gd name="T2" fmla="*/ 508 w 508"/>
                  <a:gd name="T3" fmla="*/ 3767 h 3767"/>
                  <a:gd name="T4" fmla="*/ 501 w 508"/>
                  <a:gd name="T5" fmla="*/ 0 h 3767"/>
                  <a:gd name="T6" fmla="*/ 409 w 508"/>
                  <a:gd name="T7" fmla="*/ 412 h 3767"/>
                  <a:gd name="T8" fmla="*/ 289 w 508"/>
                  <a:gd name="T9" fmla="*/ 887 h 3767"/>
                  <a:gd name="T10" fmla="*/ 179 w 508"/>
                  <a:gd name="T11" fmla="*/ 1297 h 3767"/>
                  <a:gd name="T12" fmla="*/ 6 w 508"/>
                  <a:gd name="T13" fmla="*/ 1778 h 3767"/>
                  <a:gd name="T14" fmla="*/ 0 w 508"/>
                  <a:gd name="T15" fmla="*/ 3756 h 376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508" h="3767">
                    <a:moveTo>
                      <a:pt x="0" y="3756"/>
                    </a:moveTo>
                    <a:lnTo>
                      <a:pt x="508" y="3767"/>
                    </a:lnTo>
                    <a:lnTo>
                      <a:pt x="501" y="0"/>
                    </a:lnTo>
                    <a:lnTo>
                      <a:pt x="409" y="412"/>
                    </a:lnTo>
                    <a:lnTo>
                      <a:pt x="289" y="887"/>
                    </a:lnTo>
                    <a:lnTo>
                      <a:pt x="179" y="1297"/>
                    </a:lnTo>
                    <a:lnTo>
                      <a:pt x="6" y="1778"/>
                    </a:lnTo>
                    <a:lnTo>
                      <a:pt x="0" y="3756"/>
                    </a:lnTo>
                    <a:close/>
                  </a:path>
                </a:pathLst>
              </a:custGeom>
              <a:pattFill prst="wdUpDiag">
                <a:fgClr>
                  <a:srgbClr val="F4B083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15" name="AutoShape 131">
                <a:extLst>
                  <a:ext uri="{FF2B5EF4-FFF2-40B4-BE49-F238E27FC236}">
                    <a16:creationId xmlns:a16="http://schemas.microsoft.com/office/drawing/2014/main" id="{32332869-CC20-4688-9853-C2A37A2CACA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2496800" y="9397728"/>
                <a:ext cx="734088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" name="AutoShape 132">
                <a:extLst>
                  <a:ext uri="{FF2B5EF4-FFF2-40B4-BE49-F238E27FC236}">
                    <a16:creationId xmlns:a16="http://schemas.microsoft.com/office/drawing/2014/main" id="{278F0507-86D2-4F24-B496-AB247AD34EE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5744217" y="5429750"/>
                <a:ext cx="0" cy="465388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" name="AutoShape 133">
                <a:extLst>
                  <a:ext uri="{FF2B5EF4-FFF2-40B4-BE49-F238E27FC236}">
                    <a16:creationId xmlns:a16="http://schemas.microsoft.com/office/drawing/2014/main" id="{01EB9044-F46B-4FA6-8632-CB4E4EB16B4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7299526" y="5688797"/>
                <a:ext cx="0" cy="4242503"/>
              </a:xfrm>
              <a:prstGeom prst="straightConnector1">
                <a:avLst/>
              </a:prstGeom>
              <a:noFill/>
              <a:ln w="9525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8" name="AutoShape 134">
                <a:extLst>
                  <a:ext uri="{FF2B5EF4-FFF2-40B4-BE49-F238E27FC236}">
                    <a16:creationId xmlns:a16="http://schemas.microsoft.com/office/drawing/2014/main" id="{35C86D12-C258-40CA-A53A-BE8AC50218F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18381296" y="5688797"/>
                <a:ext cx="0" cy="424250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9" name="Freeform 135">
                <a:extLst>
                  <a:ext uri="{FF2B5EF4-FFF2-40B4-BE49-F238E27FC236}">
                    <a16:creationId xmlns:a16="http://schemas.microsoft.com/office/drawing/2014/main" id="{254DC59A-0AD4-4AA6-8C07-AC9813A7A2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77673" y="5675763"/>
                <a:ext cx="5646675" cy="3585110"/>
              </a:xfrm>
              <a:custGeom>
                <a:avLst/>
                <a:gdLst>
                  <a:gd name="T0" fmla="*/ 0 w 2683"/>
                  <a:gd name="T1" fmla="*/ 4401 h 4401"/>
                  <a:gd name="T2" fmla="*/ 1267 w 2683"/>
                  <a:gd name="T3" fmla="*/ 3744 h 4401"/>
                  <a:gd name="T4" fmla="*/ 2022 w 2683"/>
                  <a:gd name="T5" fmla="*/ 2545 h 4401"/>
                  <a:gd name="T6" fmla="*/ 2509 w 2683"/>
                  <a:gd name="T7" fmla="*/ 814 h 4401"/>
                  <a:gd name="T8" fmla="*/ 2683 w 2683"/>
                  <a:gd name="T9" fmla="*/ 0 h 44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83" h="4401">
                    <a:moveTo>
                      <a:pt x="0" y="4401"/>
                    </a:moveTo>
                    <a:cubicBezTo>
                      <a:pt x="465" y="4227"/>
                      <a:pt x="930" y="4053"/>
                      <a:pt x="1267" y="3744"/>
                    </a:cubicBezTo>
                    <a:cubicBezTo>
                      <a:pt x="1604" y="3435"/>
                      <a:pt x="1815" y="3033"/>
                      <a:pt x="2022" y="2545"/>
                    </a:cubicBezTo>
                    <a:cubicBezTo>
                      <a:pt x="2229" y="2057"/>
                      <a:pt x="2399" y="1238"/>
                      <a:pt x="2509" y="814"/>
                    </a:cubicBezTo>
                    <a:cubicBezTo>
                      <a:pt x="2619" y="390"/>
                      <a:pt x="2648" y="216"/>
                      <a:pt x="2683" y="0"/>
                    </a:cubicBez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pic>
            <p:nvPicPr>
              <p:cNvPr id="120" name="Picture 119">
                <a:extLst>
                  <a:ext uri="{FF2B5EF4-FFF2-40B4-BE49-F238E27FC236}">
                    <a16:creationId xmlns:a16="http://schemas.microsoft.com/office/drawing/2014/main" id="{CAFB96E8-757D-4E29-8B1E-01A6B17118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38089" y="9418908"/>
                <a:ext cx="930239" cy="4268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1" name="Picture 120">
                <a:extLst>
                  <a:ext uri="{FF2B5EF4-FFF2-40B4-BE49-F238E27FC236}">
                    <a16:creationId xmlns:a16="http://schemas.microsoft.com/office/drawing/2014/main" id="{2CEF9460-A60D-414C-A523-24F748DE74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471486" y="8926067"/>
                <a:ext cx="963912" cy="4187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2" name="Picture 121">
                <a:extLst>
                  <a:ext uri="{FF2B5EF4-FFF2-40B4-BE49-F238E27FC236}">
                    <a16:creationId xmlns:a16="http://schemas.microsoft.com/office/drawing/2014/main" id="{8DFCC7EE-5308-4680-A25F-826DCC75EFF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0704" y="5410199"/>
                <a:ext cx="1119654" cy="5213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A83B6C28-63FD-4099-89DA-EABEA0CCFC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46198" y="8808763"/>
                <a:ext cx="932343" cy="452110"/>
                <a:chOff x="2777" y="8992"/>
                <a:chExt cx="443" cy="555"/>
              </a:xfrm>
            </p:grpSpPr>
            <p:sp>
              <p:nvSpPr>
                <p:cNvPr id="129" name="Oval 128">
                  <a:extLst>
                    <a:ext uri="{FF2B5EF4-FFF2-40B4-BE49-F238E27FC236}">
                      <a16:creationId xmlns:a16="http://schemas.microsoft.com/office/drawing/2014/main" id="{A255E472-CBAA-4292-87E8-8741B501CA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7" y="8997"/>
                  <a:ext cx="340" cy="340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  <p:pic>
              <p:nvPicPr>
                <p:cNvPr id="130" name="Picture 129">
                  <a:extLst>
                    <a:ext uri="{FF2B5EF4-FFF2-40B4-BE49-F238E27FC236}">
                      <a16:creationId xmlns:a16="http://schemas.microsoft.com/office/drawing/2014/main" id="{F9531A34-AD22-4AD8-8A45-44B732D4B7D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27" y="8992"/>
                  <a:ext cx="393" cy="55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grpSp>
            <p:nvGrpSpPr>
              <p:cNvPr id="124" name="Group 123">
                <a:extLst>
                  <a:ext uri="{FF2B5EF4-FFF2-40B4-BE49-F238E27FC236}">
                    <a16:creationId xmlns:a16="http://schemas.microsoft.com/office/drawing/2014/main" id="{E7BF6AD1-AB7E-44D4-AF1F-B0B353CE186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1581" y="8357468"/>
                <a:ext cx="947076" cy="459442"/>
                <a:chOff x="3402" y="8438"/>
                <a:chExt cx="450" cy="564"/>
              </a:xfrm>
            </p:grpSpPr>
            <p:sp>
              <p:nvSpPr>
                <p:cNvPr id="127" name="Oval 126">
                  <a:extLst>
                    <a:ext uri="{FF2B5EF4-FFF2-40B4-BE49-F238E27FC236}">
                      <a16:creationId xmlns:a16="http://schemas.microsoft.com/office/drawing/2014/main" id="{9C091C62-1965-45F9-A144-FA831206DCC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2" y="8443"/>
                  <a:ext cx="340" cy="340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2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</p:txBody>
            </p:sp>
            <p:pic>
              <p:nvPicPr>
                <p:cNvPr id="128" name="Picture 127">
                  <a:extLst>
                    <a:ext uri="{FF2B5EF4-FFF2-40B4-BE49-F238E27FC236}">
                      <a16:creationId xmlns:a16="http://schemas.microsoft.com/office/drawing/2014/main" id="{2E74787A-F290-4534-ACA6-F837A5F86C2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52" y="8438"/>
                  <a:ext cx="400" cy="5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125" name="Picture 124">
                <a:extLst>
                  <a:ext uri="{FF2B5EF4-FFF2-40B4-BE49-F238E27FC236}">
                    <a16:creationId xmlns:a16="http://schemas.microsoft.com/office/drawing/2014/main" id="{E41966CC-46B3-4572-A33A-80C3631D3ED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88105" y="9418908"/>
                <a:ext cx="930239" cy="5123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376776E-C62E-47AD-89D6-F016332CBF09}"/>
                    </a:ext>
                  </a:extLst>
                </p:cNvPr>
                <p:cNvSpPr txBox="1"/>
                <p:nvPr/>
              </p:nvSpPr>
              <p:spPr>
                <a:xfrm>
                  <a:off x="17981656" y="9314308"/>
                  <a:ext cx="1708143" cy="7540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0376776E-C62E-47AD-89D6-F016332CBF0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81656" y="9314308"/>
                  <a:ext cx="1708143" cy="75405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43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71088" y="9083204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482283" y="3733674"/>
                <a:ext cx="21746586" cy="6784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657350"/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  <a:p>
                <a:pPr lvl="0" defTabSz="165735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ra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ra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283" y="3733674"/>
                <a:ext cx="21746586" cy="6784550"/>
              </a:xfrm>
              <a:prstGeom prst="rect">
                <a:avLst/>
              </a:prstGeom>
              <a:blipFill>
                <a:blip r:embed="rId3"/>
                <a:stretch>
                  <a:fillRect l="-1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9753600" y="747050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23300" y="10587104"/>
                <a:ext cx="21332920" cy="1088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300" y="10587104"/>
                <a:ext cx="21332920" cy="1088696"/>
              </a:xfrm>
              <a:prstGeom prst="rect">
                <a:avLst/>
              </a:prstGeom>
              <a:blipFill>
                <a:blip r:embed="rId4"/>
                <a:stretch>
                  <a:fillRect l="-1143" b="-15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660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8446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435354" y="3936599"/>
                <a:ext cx="21746586" cy="60430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703388"/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𝒍𝒏</m:t>
                                    </m:r>
                                  </m:fName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𝒍𝒏</m:t>
                                    </m:r>
                                  </m:fName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  D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354" y="3936599"/>
                <a:ext cx="21746586" cy="6043001"/>
              </a:xfrm>
              <a:prstGeom prst="rect">
                <a:avLst/>
              </a:prstGeom>
              <a:blipFill>
                <a:blip r:embed="rId3"/>
                <a:stretch>
                  <a:fillRect l="-1121" t="-2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073622" y="605283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13361" y="9772448"/>
                <a:ext cx="21332920" cy="3863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vật thể tròn xoay sinh b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nó quay quanh trục hoành có 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 xác định bở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func>
                                  <m:func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𝒍𝒏</m:t>
                                    </m:r>
                                  </m:fName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61" y="9772448"/>
                <a:ext cx="21332920" cy="3863750"/>
              </a:xfrm>
              <a:prstGeom prst="rect">
                <a:avLst/>
              </a:prstGeom>
              <a:blipFill>
                <a:blip r:embed="rId4"/>
                <a:stretch>
                  <a:fillRect l="-1143" b="-6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260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7916" y="4021520"/>
                <a:ext cx="21746586" cy="59475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566863"/>
                <a:endParaRPr lang="nl-NL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566863"/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ới hạn bởi đường co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các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ối tròn xoay tạo thành khi qu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nh trục hoành có 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bao nhiêu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916" y="4021520"/>
                <a:ext cx="21746586" cy="5947590"/>
              </a:xfrm>
              <a:prstGeom prst="rect">
                <a:avLst/>
              </a:prstGeom>
              <a:blipFill>
                <a:blip r:embed="rId3"/>
                <a:stretch>
                  <a:fillRect l="-1149" r="-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7620000" y="687237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562410" y="10021124"/>
                <a:ext cx="21332920" cy="2216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cần tính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410" y="10021124"/>
                <a:ext cx="21332920" cy="2216889"/>
              </a:xfrm>
              <a:prstGeom prst="rect">
                <a:avLst/>
              </a:prstGeom>
              <a:blipFill>
                <a:blip r:embed="rId4"/>
                <a:stretch>
                  <a:fillRect l="-1143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32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7916" y="4021520"/>
                <a:ext cx="21746586" cy="53524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566863"/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fr-FR" b="1"/>
                  <a:t>Thể tích khối tròn xoay tạo thành khi quay hình phẳng giới hạn bởi các đường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fr-FR" b="1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b="1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b="1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b="1"/>
                  <a:t>xung quanh trục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fr-FR" b="1"/>
                  <a:t>là</a:t>
                </a:r>
                <a:endParaRPr lang="vi-VN" b="1"/>
              </a:p>
              <a:p>
                <a:r>
                  <a:rPr lang="fr-FR" b="1"/>
                  <a:t>A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/>
                  <a:t>.	                           B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/>
                  <a:t>.	</a:t>
                </a:r>
                <a:endParaRPr lang="vi-VN" b="1"/>
              </a:p>
              <a:p>
                <a:r>
                  <a:rPr lang="fr-FR" b="1"/>
                  <a:t>C.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r>
                          <a:rPr lang="vi-V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/>
                  <a:t>.                                            D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/>
                  <a:t>.</a:t>
                </a:r>
                <a:endParaRPr lang="vi-VN" b="1"/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916" y="4021520"/>
                <a:ext cx="21746586" cy="5352491"/>
              </a:xfrm>
              <a:prstGeom prst="rect">
                <a:avLst/>
              </a:prstGeom>
              <a:blipFill>
                <a:blip r:embed="rId3"/>
                <a:stretch>
                  <a:fillRect l="-1121" t="-19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1155126" y="6349711"/>
            <a:ext cx="900000" cy="90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13361" y="9772448"/>
                <a:ext cx="21332920" cy="32546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b="1" dirty="0"/>
                  <a:t>                                </a:t>
                </a:r>
                <a:r>
                  <a:rPr lang="fr-FR" b="1" dirty="0" err="1"/>
                  <a:t>Thể</a:t>
                </a:r>
                <a:r>
                  <a:rPr lang="fr-FR" b="1" dirty="0"/>
                  <a:t> </a:t>
                </a:r>
                <a:r>
                  <a:rPr lang="fr-FR" b="1" dirty="0" err="1"/>
                  <a:t>tích</a:t>
                </a:r>
                <a:r>
                  <a:rPr lang="fr-FR" b="1" dirty="0"/>
                  <a:t> </a:t>
                </a:r>
                <a:r>
                  <a:rPr lang="fr-FR" b="1" dirty="0" err="1"/>
                  <a:t>khối</a:t>
                </a:r>
                <a:r>
                  <a:rPr lang="fr-FR" b="1" dirty="0"/>
                  <a:t> </a:t>
                </a:r>
                <a:r>
                  <a:rPr lang="fr-FR" b="1" dirty="0" err="1"/>
                  <a:t>tròn</a:t>
                </a:r>
                <a:r>
                  <a:rPr lang="fr-FR" b="1" dirty="0"/>
                  <a:t> </a:t>
                </a:r>
                <a:r>
                  <a:rPr lang="fr-FR" b="1" dirty="0" err="1"/>
                  <a:t>xoay</a:t>
                </a:r>
                <a:r>
                  <a:rPr lang="fr-FR" b="1" dirty="0"/>
                  <a:t> </a:t>
                </a:r>
                <a:r>
                  <a:rPr lang="fr-FR" b="1" dirty="0" err="1"/>
                  <a:t>giới</a:t>
                </a:r>
                <a:r>
                  <a:rPr lang="fr-FR" b="1" dirty="0"/>
                  <a:t> </a:t>
                </a:r>
                <a:r>
                  <a:rPr lang="fr-FR" b="1" dirty="0" err="1"/>
                  <a:t>hạn</a:t>
                </a:r>
                <a:r>
                  <a:rPr lang="fr-FR" b="1" dirty="0"/>
                  <a:t> </a:t>
                </a:r>
                <a:r>
                  <a:rPr lang="fr-FR" b="1" dirty="0" err="1"/>
                  <a:t>bởi</a:t>
                </a:r>
                <a:r>
                  <a:rPr lang="fr-FR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fr-F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b="1" dirty="0"/>
                  <a:t>(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b="1" dirty="0"/>
                  <a:t>) </a:t>
                </a:r>
                <a:r>
                  <a:rPr lang="fr-FR" b="1" dirty="0" err="1"/>
                  <a:t>xác</a:t>
                </a:r>
                <a:r>
                  <a:rPr lang="fr-FR" b="1" dirty="0"/>
                  <a:t> </a:t>
                </a:r>
                <a:r>
                  <a:rPr lang="fr-FR" b="1" dirty="0" err="1"/>
                  <a:t>định</a:t>
                </a:r>
                <a:r>
                  <a:rPr lang="fr-FR" b="1" dirty="0"/>
                  <a:t> </a:t>
                </a:r>
                <a:r>
                  <a:rPr lang="fr-FR" b="1" dirty="0" err="1"/>
                  <a:t>bởi</a:t>
                </a:r>
                <a:r>
                  <a:rPr lang="fr-FR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d>
                          <m:d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 dirty="0"/>
                  <a:t>.</a:t>
                </a:r>
                <a:endParaRPr lang="vi-VN" b="1" dirty="0"/>
              </a:p>
              <a:p>
                <a:r>
                  <a:rPr lang="fr-FR" b="1" dirty="0" err="1"/>
                  <a:t>Vậy</a:t>
                </a:r>
                <a:r>
                  <a:rPr lang="fr-FR" b="1" dirty="0"/>
                  <a:t>,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fr-FR" b="1" dirty="0"/>
                  <a:t>.</a:t>
                </a:r>
                <a:endParaRPr lang="vi-VN" b="1" dirty="0"/>
              </a:p>
              <a:p>
                <a:endParaRPr lang="vi-VN" b="1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61" y="9772448"/>
                <a:ext cx="21332920" cy="3254674"/>
              </a:xfrm>
              <a:prstGeom prst="rect">
                <a:avLst/>
              </a:prstGeom>
              <a:blipFill>
                <a:blip r:embed="rId4"/>
                <a:stretch>
                  <a:fillRect l="-1114" t="-3745" r="-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16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7543" y="3272540"/>
            <a:ext cx="22124940" cy="2216027"/>
            <a:chOff x="1268078" y="3405486"/>
            <a:chExt cx="21841827" cy="202278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373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59146" y="3746928"/>
                <a:ext cx="17732697" cy="1747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146" y="3746928"/>
                <a:ext cx="17732697" cy="1747466"/>
              </a:xfrm>
              <a:prstGeom prst="rect">
                <a:avLst/>
              </a:prstGeom>
              <a:blipFill>
                <a:blip r:embed="rId4"/>
                <a:stretch>
                  <a:fillRect l="-1375" t="-7343" b="-6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1F8A42F6-01DB-46A7-A509-2109CC998C25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424B5131-45F4-45BC-B36F-1023481BF587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ụ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ành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Rounded Rectangle 7">
              <a:extLst>
                <a:ext uri="{FF2B5EF4-FFF2-40B4-BE49-F238E27FC236}">
                  <a16:creationId xmlns:a16="http://schemas.microsoft.com/office/drawing/2014/main" id="{27D8C165-9342-49E8-9CCB-F3FA3E2CA53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1A24CC8-8855-4561-8B43-60ED34413D2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/>
              <p:nvPr/>
            </p:nvSpPr>
            <p:spPr>
              <a:xfrm>
                <a:off x="5796806" y="6048869"/>
                <a:ext cx="15268903" cy="11467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806" y="6048869"/>
                <a:ext cx="15268903" cy="1146789"/>
              </a:xfrm>
              <a:prstGeom prst="rect">
                <a:avLst/>
              </a:prstGeom>
              <a:blipFill>
                <a:blip r:embed="rId5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id="{5DAD0FF0-9D5B-4255-A65B-8620F12470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497" y="7975827"/>
            <a:ext cx="270806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4850282" y="9876234"/>
                <a:ext cx="17857318" cy="2760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den>
                        </m:f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282" y="9876234"/>
                <a:ext cx="17857318" cy="2760820"/>
              </a:xfrm>
              <a:prstGeom prst="rect">
                <a:avLst/>
              </a:prstGeom>
              <a:blipFill>
                <a:blip r:embed="rId6"/>
                <a:stretch>
                  <a:fillRect l="-1400" b="-2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62DE107-E72B-4232-9A48-6E5BFDB8E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390081"/>
              </p:ext>
            </p:extLst>
          </p:nvPr>
        </p:nvGraphicFramePr>
        <p:xfrm>
          <a:off x="9601200" y="7578633"/>
          <a:ext cx="7315200" cy="209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00165" imgH="657198" progId="Equation.DSMT4">
                  <p:embed/>
                </p:oleObj>
              </mc:Choice>
              <mc:Fallback>
                <p:oleObj name="Equation" r:id="rId7" imgW="2300165" imgH="6571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01200" y="7578633"/>
                        <a:ext cx="7315200" cy="209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710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8" grpId="0"/>
      <p:bldP spid="1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8445873"/>
            <a:ext cx="21819676" cy="4711724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7239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4829290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1086390"/>
              <a:chOff x="1311958" y="3405486"/>
              <a:chExt cx="3251532" cy="1086390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7"/>
                <a:ext cx="1784463" cy="96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7916" y="4021520"/>
                <a:ext cx="21746586" cy="51680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611313"/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ền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hạn bởi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hai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trục hoành. </a:t>
                </a:r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nh trục hoành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916" y="4021520"/>
                <a:ext cx="21746586" cy="5168018"/>
              </a:xfrm>
              <a:prstGeom prst="rect">
                <a:avLst/>
              </a:prstGeom>
              <a:blipFill>
                <a:blip r:embed="rId3"/>
                <a:stretch>
                  <a:fillRect l="-1149" t="-2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13361" y="9772448"/>
                <a:ext cx="21332920" cy="2465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61" y="9772448"/>
                <a:ext cx="21332920" cy="2465996"/>
              </a:xfrm>
              <a:prstGeom prst="rect">
                <a:avLst/>
              </a:prstGeom>
              <a:blipFill>
                <a:blip r:embed="rId4"/>
                <a:stretch>
                  <a:fillRect l="-1143" t="-5185" b="-1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E6003EF8-18F6-4D11-A0CB-6DF9D31DB675}"/>
              </a:ext>
            </a:extLst>
          </p:cNvPr>
          <p:cNvSpPr/>
          <p:nvPr/>
        </p:nvSpPr>
        <p:spPr>
          <a:xfrm flipH="1">
            <a:off x="1212430" y="6103200"/>
            <a:ext cx="900000" cy="90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60501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8059779"/>
            <a:ext cx="21819676" cy="5097818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6691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6" y="3381564"/>
            <a:ext cx="21841827" cy="4410741"/>
            <a:chOff x="1268078" y="3405486"/>
            <a:chExt cx="21841827" cy="42336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8481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7916" y="4021520"/>
                <a:ext cx="21746586" cy="4465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611313"/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hể tích khối tròn xoay được tạo thành khi quay hình phẳng giới hạn bởi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rục hoành, quanh trục hoành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vtt).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vtt).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vtt).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vtt)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916" y="4021520"/>
                <a:ext cx="21746586" cy="4465838"/>
              </a:xfrm>
              <a:prstGeom prst="rect">
                <a:avLst/>
              </a:prstGeom>
              <a:blipFill>
                <a:blip r:embed="rId3"/>
                <a:stretch>
                  <a:fillRect l="-1149" t="-2869" r="-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7986167" y="5484051"/>
            <a:ext cx="900000" cy="90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13361" y="8624243"/>
                <a:ext cx="21332920" cy="57550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cần tìm là: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𝟒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sz="4400" b="1" i="1"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đvtt).</a:t>
                </a:r>
              </a:p>
              <a:p>
                <a:r>
                  <a:rPr lang="fr-FR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361" y="8624243"/>
                <a:ext cx="21332920" cy="5755037"/>
              </a:xfrm>
              <a:prstGeom prst="rect">
                <a:avLst/>
              </a:prstGeom>
              <a:blipFill>
                <a:blip r:embed="rId4"/>
                <a:stretch>
                  <a:fillRect l="-1143" b="-4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2685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8446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6236" y="4317321"/>
                <a:ext cx="21746586" cy="5392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ẳng trong hình (phần tô đậm) quay quanh trục hoành. Thể tích của khối tròn xoay tạo thành được tính theo công thức nào?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236" y="4317321"/>
                <a:ext cx="21746586" cy="5392823"/>
              </a:xfrm>
              <a:prstGeom prst="rect">
                <a:avLst/>
              </a:prstGeom>
              <a:blipFill>
                <a:blip r:embed="rId3"/>
                <a:stretch>
                  <a:fillRect l="-1149" t="-2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224420" y="6641395"/>
            <a:ext cx="876020" cy="77038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2267322" y="10676488"/>
                <a:ext cx="2133292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x-none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322" y="10676488"/>
                <a:ext cx="21332920" cy="1446550"/>
              </a:xfrm>
              <a:prstGeom prst="rect">
                <a:avLst/>
              </a:prstGeom>
              <a:blipFill>
                <a:blip r:embed="rId4"/>
                <a:stretch>
                  <a:fillRect l="-1172" t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2" name="Group 2">
            <a:extLst>
              <a:ext uri="{FF2B5EF4-FFF2-40B4-BE49-F238E27FC236}">
                <a16:creationId xmlns:a16="http://schemas.microsoft.com/office/drawing/2014/main" id="{E44B48A0-2219-468C-A9E0-C0D573389E8E}"/>
              </a:ext>
            </a:extLst>
          </p:cNvPr>
          <p:cNvGrpSpPr>
            <a:grpSpLocks/>
          </p:cNvGrpSpPr>
          <p:nvPr/>
        </p:nvGrpSpPr>
        <p:grpSpPr bwMode="auto">
          <a:xfrm>
            <a:off x="17827761" y="5342656"/>
            <a:ext cx="4963961" cy="2765377"/>
            <a:chOff x="5421" y="2595"/>
            <a:chExt cx="2387" cy="2093"/>
          </a:xfrm>
        </p:grpSpPr>
        <p:cxnSp>
          <p:nvCxnSpPr>
            <p:cNvPr id="3075" name="AutoShape 3">
              <a:extLst>
                <a:ext uri="{FF2B5EF4-FFF2-40B4-BE49-F238E27FC236}">
                  <a16:creationId xmlns:a16="http://schemas.microsoft.com/office/drawing/2014/main" id="{3B0BE4AC-FC17-409D-B173-90CC594C61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421" y="4390"/>
              <a:ext cx="2324" cy="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" name="AutoShape 4">
              <a:extLst>
                <a:ext uri="{FF2B5EF4-FFF2-40B4-BE49-F238E27FC236}">
                  <a16:creationId xmlns:a16="http://schemas.microsoft.com/office/drawing/2014/main" id="{94D99DB0-F7EA-4C6D-921D-ACE48BAC83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700" y="2679"/>
              <a:ext cx="1" cy="1984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32125A1-B8C4-4C62-B357-C05101DBB8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27" y="4391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7" y="4391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Oval 6">
              <a:extLst>
                <a:ext uri="{FF2B5EF4-FFF2-40B4-BE49-F238E27FC236}">
                  <a16:creationId xmlns:a16="http://schemas.microsoft.com/office/drawing/2014/main" id="{78DB8838-7CF8-45CF-B782-E0FD9FDFA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3" y="4359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488B4BD-2597-43E7-8526-3228E4D22A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08" y="4423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8" y="4423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488333E-E5D7-4048-B3B3-CBDBDCE74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4" y="2649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4" y="2649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CEA0C0B-2A56-4529-A634-B582963E1D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3" y="4409"/>
            <a:ext cx="2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3" y="4409"/>
                          <a:ext cx="20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8F8DFA5-71A1-4A24-AF4C-08ACAFC18E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42" y="440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2" y="440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6451510-2869-4414-AB96-91F829D1D4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64" y="2595"/>
            <a:ext cx="60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80880" imgH="253800" progId="Equation.DSMT4">
                    <p:embed/>
                  </p:oleObj>
                </mc:Choice>
                <mc:Fallback>
                  <p:oleObj name="Equation" r:id="rId15" imgW="380880" imgH="253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" y="2595"/>
                          <a:ext cx="600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411DC39-9C6C-4234-A451-3E3459DC7F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14" y="3590"/>
            <a:ext cx="63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06080" imgH="253800" progId="Equation.DSMT4">
                    <p:embed/>
                  </p:oleObj>
                </mc:Choice>
                <mc:Fallback>
                  <p:oleObj name="Equation" r:id="rId17" imgW="40608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4" y="3590"/>
                          <a:ext cx="63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1D247A0D-9B80-4BB6-BA86-9CC1AC3C1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0" y="2990"/>
              <a:ext cx="944" cy="1221"/>
            </a:xfrm>
            <a:custGeom>
              <a:avLst/>
              <a:gdLst>
                <a:gd name="T0" fmla="*/ 0 w 944"/>
                <a:gd name="T1" fmla="*/ 28 h 1221"/>
                <a:gd name="T2" fmla="*/ 0 w 944"/>
                <a:gd name="T3" fmla="*/ 1143 h 1221"/>
                <a:gd name="T4" fmla="*/ 199 w 944"/>
                <a:gd name="T5" fmla="*/ 1221 h 1221"/>
                <a:gd name="T6" fmla="*/ 349 w 944"/>
                <a:gd name="T7" fmla="*/ 1211 h 1221"/>
                <a:gd name="T8" fmla="*/ 517 w 944"/>
                <a:gd name="T9" fmla="*/ 1157 h 1221"/>
                <a:gd name="T10" fmla="*/ 748 w 944"/>
                <a:gd name="T11" fmla="*/ 957 h 1221"/>
                <a:gd name="T12" fmla="*/ 944 w 944"/>
                <a:gd name="T13" fmla="*/ 716 h 1221"/>
                <a:gd name="T14" fmla="*/ 944 w 944"/>
                <a:gd name="T15" fmla="*/ 433 h 1221"/>
                <a:gd name="T16" fmla="*/ 889 w 944"/>
                <a:gd name="T17" fmla="*/ 433 h 1221"/>
                <a:gd name="T18" fmla="*/ 771 w 944"/>
                <a:gd name="T19" fmla="*/ 403 h 1221"/>
                <a:gd name="T20" fmla="*/ 603 w 944"/>
                <a:gd name="T21" fmla="*/ 276 h 1221"/>
                <a:gd name="T22" fmla="*/ 421 w 944"/>
                <a:gd name="T23" fmla="*/ 112 h 1221"/>
                <a:gd name="T24" fmla="*/ 235 w 944"/>
                <a:gd name="T25" fmla="*/ 0 h 1221"/>
                <a:gd name="T26" fmla="*/ 140 w 944"/>
                <a:gd name="T27" fmla="*/ 0 h 1221"/>
                <a:gd name="T28" fmla="*/ 0 w 944"/>
                <a:gd name="T29" fmla="*/ 28 h 1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44" h="1221">
                  <a:moveTo>
                    <a:pt x="0" y="28"/>
                  </a:moveTo>
                  <a:lnTo>
                    <a:pt x="0" y="1143"/>
                  </a:lnTo>
                  <a:lnTo>
                    <a:pt x="199" y="1221"/>
                  </a:lnTo>
                  <a:lnTo>
                    <a:pt x="349" y="1211"/>
                  </a:lnTo>
                  <a:lnTo>
                    <a:pt x="517" y="1157"/>
                  </a:lnTo>
                  <a:lnTo>
                    <a:pt x="748" y="957"/>
                  </a:lnTo>
                  <a:lnTo>
                    <a:pt x="944" y="716"/>
                  </a:lnTo>
                  <a:lnTo>
                    <a:pt x="944" y="433"/>
                  </a:lnTo>
                  <a:lnTo>
                    <a:pt x="889" y="433"/>
                  </a:lnTo>
                  <a:lnTo>
                    <a:pt x="771" y="403"/>
                  </a:lnTo>
                  <a:lnTo>
                    <a:pt x="603" y="276"/>
                  </a:lnTo>
                  <a:lnTo>
                    <a:pt x="421" y="112"/>
                  </a:lnTo>
                  <a:lnTo>
                    <a:pt x="235" y="0"/>
                  </a:lnTo>
                  <a:lnTo>
                    <a:pt x="140" y="0"/>
                  </a:lnTo>
                  <a:lnTo>
                    <a:pt x="0" y="28"/>
                  </a:lnTo>
                  <a:close/>
                </a:path>
              </a:pathLst>
            </a:custGeom>
            <a:pattFill prst="wdUpDiag">
              <a:fgClr>
                <a:srgbClr val="C5E0B3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id="{133DF49C-6288-4483-A900-ADB8D6A9A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2" y="2953"/>
              <a:ext cx="1435" cy="510"/>
            </a:xfrm>
            <a:custGeom>
              <a:avLst/>
              <a:gdLst>
                <a:gd name="T0" fmla="*/ 0 w 1435"/>
                <a:gd name="T1" fmla="*/ 238 h 510"/>
                <a:gd name="T2" fmla="*/ 462 w 1435"/>
                <a:gd name="T3" fmla="*/ 38 h 510"/>
                <a:gd name="T4" fmla="*/ 1051 w 1435"/>
                <a:gd name="T5" fmla="*/ 466 h 510"/>
                <a:gd name="T6" fmla="*/ 1435 w 1435"/>
                <a:gd name="T7" fmla="*/ 305 h 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35" h="510">
                  <a:moveTo>
                    <a:pt x="0" y="238"/>
                  </a:moveTo>
                  <a:cubicBezTo>
                    <a:pt x="143" y="119"/>
                    <a:pt x="287" y="0"/>
                    <a:pt x="462" y="38"/>
                  </a:cubicBezTo>
                  <a:cubicBezTo>
                    <a:pt x="637" y="76"/>
                    <a:pt x="889" y="422"/>
                    <a:pt x="1051" y="466"/>
                  </a:cubicBezTo>
                  <a:cubicBezTo>
                    <a:pt x="1213" y="510"/>
                    <a:pt x="1324" y="407"/>
                    <a:pt x="1435" y="305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Freeform 15">
              <a:extLst>
                <a:ext uri="{FF2B5EF4-FFF2-40B4-BE49-F238E27FC236}">
                  <a16:creationId xmlns:a16="http://schemas.microsoft.com/office/drawing/2014/main" id="{1C2E8845-A9FA-470F-A084-4492C895E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5932" y="3463"/>
              <a:ext cx="1368" cy="813"/>
            </a:xfrm>
            <a:custGeom>
              <a:avLst/>
              <a:gdLst>
                <a:gd name="T0" fmla="*/ 0 w 1368"/>
                <a:gd name="T1" fmla="*/ 535 h 813"/>
                <a:gd name="T2" fmla="*/ 673 w 1368"/>
                <a:gd name="T3" fmla="*/ 724 h 813"/>
                <a:gd name="T4" fmla="*/ 1368 w 1368"/>
                <a:gd name="T5" fmla="*/ 0 h 8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8" h="813">
                  <a:moveTo>
                    <a:pt x="0" y="535"/>
                  </a:moveTo>
                  <a:cubicBezTo>
                    <a:pt x="222" y="674"/>
                    <a:pt x="445" y="813"/>
                    <a:pt x="673" y="724"/>
                  </a:cubicBezTo>
                  <a:cubicBezTo>
                    <a:pt x="901" y="635"/>
                    <a:pt x="1134" y="317"/>
                    <a:pt x="1368" y="0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3088" name="AutoShape 16">
              <a:extLst>
                <a:ext uri="{FF2B5EF4-FFF2-40B4-BE49-F238E27FC236}">
                  <a16:creationId xmlns:a16="http://schemas.microsoft.com/office/drawing/2014/main" id="{68069A5C-21A1-4DC8-8D47-4EBD98EE63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70" y="3023"/>
              <a:ext cx="0" cy="13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AutoShape 17">
              <a:extLst>
                <a:ext uri="{FF2B5EF4-FFF2-40B4-BE49-F238E27FC236}">
                  <a16:creationId xmlns:a16="http://schemas.microsoft.com/office/drawing/2014/main" id="{12A16294-A128-4004-99E1-864978F7959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09" y="3428"/>
              <a:ext cx="0" cy="96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5876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78446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6236" y="4317321"/>
                <a:ext cx="21746586" cy="61355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520825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236" y="4317321"/>
                <a:ext cx="21746586" cy="6135526"/>
              </a:xfrm>
              <a:prstGeom prst="rect">
                <a:avLst/>
              </a:prstGeom>
              <a:blipFill>
                <a:blip r:embed="rId3"/>
                <a:stretch>
                  <a:fillRect l="-1149" t="-1887" r="-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366105" y="7339975"/>
            <a:ext cx="876020" cy="77038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1833949" y="10478000"/>
                <a:ext cx="21332920" cy="24177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được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949" y="10478000"/>
                <a:ext cx="21332920" cy="2417778"/>
              </a:xfrm>
              <a:prstGeom prst="rect">
                <a:avLst/>
              </a:prstGeom>
              <a:blipFill>
                <a:blip r:embed="rId4"/>
                <a:stretch>
                  <a:fillRect l="-1172" t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286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71088" y="915345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8582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576236" y="4317321"/>
                <a:ext cx="21746586" cy="5892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520825"/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pt-BR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 giới hạn bởi các đườ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 quanh trụ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 tính theo công thức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d>
                      <m:dPr>
                        <m:begChr m:val="|"/>
                        <m:endChr m:val="|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sup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unc>
                                  <m:func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236" y="4317321"/>
                <a:ext cx="21746586" cy="5892960"/>
              </a:xfrm>
              <a:prstGeom prst="rect">
                <a:avLst/>
              </a:prstGeom>
              <a:blipFill>
                <a:blip r:embed="rId3"/>
                <a:stretch>
                  <a:fillRect l="-1149" t="-2172" r="-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366105" y="6505235"/>
            <a:ext cx="876020" cy="77038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2100440" y="10674457"/>
                <a:ext cx="21332920" cy="1627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thể tích của khối tròn xoay cần tính l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sup>
                      <m:e>
                        <m:func>
                          <m:func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440" y="10674457"/>
                <a:ext cx="21332920" cy="1627048"/>
              </a:xfrm>
              <a:prstGeom prst="rect">
                <a:avLst/>
              </a:prstGeom>
              <a:blipFill>
                <a:blip r:embed="rId4"/>
                <a:stretch>
                  <a:fillRect l="-1172" t="-3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42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63805" y="9150527"/>
            <a:ext cx="21819676" cy="4007070"/>
            <a:chOff x="1270511" y="5867400"/>
            <a:chExt cx="21819676" cy="443314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1615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6" y="3463689"/>
            <a:ext cx="21841827" cy="5390642"/>
            <a:chOff x="1268078" y="3405486"/>
            <a:chExt cx="21841827" cy="539064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500517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4353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F14787A-6028-4804-86B5-EDD81947D6C2}"/>
              </a:ext>
            </a:extLst>
          </p:cNvPr>
          <p:cNvGrpSpPr/>
          <p:nvPr/>
        </p:nvGrpSpPr>
        <p:grpSpPr>
          <a:xfrm>
            <a:off x="-454902" y="1572067"/>
            <a:ext cx="14399503" cy="830997"/>
            <a:chOff x="-288924" y="1892299"/>
            <a:chExt cx="14402107" cy="830995"/>
          </a:xfrm>
        </p:grpSpPr>
        <p:sp>
          <p:nvSpPr>
            <p:cNvPr id="51" name="Rounded Rectangle 25">
              <a:extLst>
                <a:ext uri="{FF2B5EF4-FFF2-40B4-BE49-F238E27FC236}">
                  <a16:creationId xmlns:a16="http://schemas.microsoft.com/office/drawing/2014/main" id="{73B2F09C-C6A0-4F3E-9073-546B83D65850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1CC35221-EB0E-4486-96B2-9FDC8DCCE12B}"/>
                </a:ext>
              </a:extLst>
            </p:cNvPr>
            <p:cNvSpPr txBox="1"/>
            <p:nvPr/>
          </p:nvSpPr>
          <p:spPr>
            <a:xfrm>
              <a:off x="1082675" y="1922269"/>
              <a:ext cx="71699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81F8894-2C5B-4A72-A49E-C390CA75E738}"/>
                </a:ext>
              </a:extLst>
            </p:cNvPr>
            <p:cNvSpPr txBox="1"/>
            <p:nvPr/>
          </p:nvSpPr>
          <p:spPr>
            <a:xfrm>
              <a:off x="2087561" y="1892299"/>
              <a:ext cx="1202562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THỂ TÍCH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/>
              <p:nvPr/>
            </p:nvSpPr>
            <p:spPr>
              <a:xfrm>
                <a:off x="1617264" y="4649984"/>
                <a:ext cx="21746586" cy="5164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tabLst>
                    <a:tab pos="3132138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 hạn bởi các đường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nl-NL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rục hoành và đường thẳng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Khối tròn xoay tạo thành khi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 trục hoành có thể tích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 bao nhiêu?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	C.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.	    D.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8034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1714500" algn="l"/>
                    <a:tab pos="3429000" algn="l"/>
                    <a:tab pos="5029200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79B41B4-7FBD-4AF2-827D-9F9CB445BF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264" y="4649984"/>
                <a:ext cx="21746586" cy="5164812"/>
              </a:xfrm>
              <a:prstGeom prst="rect">
                <a:avLst/>
              </a:prstGeom>
              <a:blipFill>
                <a:blip r:embed="rId3"/>
                <a:stretch>
                  <a:fillRect l="-1121" t="-2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Oval 98">
            <a:extLst>
              <a:ext uri="{FF2B5EF4-FFF2-40B4-BE49-F238E27FC236}">
                <a16:creationId xmlns:a16="http://schemas.microsoft.com/office/drawing/2014/main" id="{AC9264C6-E9D9-44EB-9239-05B468512884}"/>
              </a:ext>
            </a:extLst>
          </p:cNvPr>
          <p:cNvSpPr/>
          <p:nvPr/>
        </p:nvSpPr>
        <p:spPr>
          <a:xfrm flipH="1">
            <a:off x="19583400" y="6847196"/>
            <a:ext cx="900000" cy="90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/>
              <p:nvPr/>
            </p:nvSpPr>
            <p:spPr>
              <a:xfrm>
                <a:off x="2058605" y="9929942"/>
                <a:ext cx="21332920" cy="45463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hoành độ giao điể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nl-NL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tích khối tròn xoay tạo thành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</a:rPr>
                      <m:t>𝝅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rad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sz="44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nl-NL" sz="4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nl-NL" sz="4400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num>
                                  <m:den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nl-NL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bSup>
                    <m:r>
                      <a:rPr lang="nl-NL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nl-NL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06AA07E3-DC97-4C19-AAD1-6AB5B377D6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605" y="9929942"/>
                <a:ext cx="21332920" cy="4546373"/>
              </a:xfrm>
              <a:prstGeom prst="rect">
                <a:avLst/>
              </a:prstGeom>
              <a:blipFill>
                <a:blip r:embed="rId4"/>
                <a:stretch>
                  <a:fillRect l="-1172" t="-2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47">
            <a:extLst>
              <a:ext uri="{FF2B5EF4-FFF2-40B4-BE49-F238E27FC236}">
                <a16:creationId xmlns:a16="http://schemas.microsoft.com/office/drawing/2014/main" id="{26CD4A13-B5C2-465D-8553-7FB4750D3E68}"/>
              </a:ext>
            </a:extLst>
          </p:cNvPr>
          <p:cNvGrpSpPr/>
          <p:nvPr/>
        </p:nvGrpSpPr>
        <p:grpSpPr>
          <a:xfrm>
            <a:off x="853440" y="24384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98" name="Freeform 71">
              <a:extLst>
                <a:ext uri="{FF2B5EF4-FFF2-40B4-BE49-F238E27FC236}">
                  <a16:creationId xmlns:a16="http://schemas.microsoft.com/office/drawing/2014/main" id="{6BFFA361-DC81-4913-870A-AF116771971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01" name="Group 30">
              <a:extLst>
                <a:ext uri="{FF2B5EF4-FFF2-40B4-BE49-F238E27FC236}">
                  <a16:creationId xmlns:a16="http://schemas.microsoft.com/office/drawing/2014/main" id="{98C09405-37BA-42A9-B426-CC2CC6A1614E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102" name="Freeform 71">
                <a:extLst>
                  <a:ext uri="{FF2B5EF4-FFF2-40B4-BE49-F238E27FC236}">
                    <a16:creationId xmlns:a16="http://schemas.microsoft.com/office/drawing/2014/main" id="{424B0C28-3296-4EE5-9C09-7405E9AAD2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Oval 72">
                <a:extLst>
                  <a:ext uri="{FF2B5EF4-FFF2-40B4-BE49-F238E27FC236}">
                    <a16:creationId xmlns:a16="http://schemas.microsoft.com/office/drawing/2014/main" id="{CF7E80B3-625B-4CD5-AD93-0BDB11FC2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73">
                <a:extLst>
                  <a:ext uri="{FF2B5EF4-FFF2-40B4-BE49-F238E27FC236}">
                    <a16:creationId xmlns:a16="http://schemas.microsoft.com/office/drawing/2014/main" id="{CE9F9F93-7498-4EDA-BC96-66BEFE1BB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Freeform 74">
                <a:extLst>
                  <a:ext uri="{FF2B5EF4-FFF2-40B4-BE49-F238E27FC236}">
                    <a16:creationId xmlns:a16="http://schemas.microsoft.com/office/drawing/2014/main" id="{83746E3D-F187-43B7-8B6C-5989424DC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Freeform 75">
                <a:extLst>
                  <a:ext uri="{FF2B5EF4-FFF2-40B4-BE49-F238E27FC236}">
                    <a16:creationId xmlns:a16="http://schemas.microsoft.com/office/drawing/2014/main" id="{A6E155B0-ACA0-48D6-8419-BADAEBA287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Freeform 76">
                <a:extLst>
                  <a:ext uri="{FF2B5EF4-FFF2-40B4-BE49-F238E27FC236}">
                    <a16:creationId xmlns:a16="http://schemas.microsoft.com/office/drawing/2014/main" id="{31C5483F-7950-4F8B-9ECE-5E2DB01A62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Freeform 77">
                <a:extLst>
                  <a:ext uri="{FF2B5EF4-FFF2-40B4-BE49-F238E27FC236}">
                    <a16:creationId xmlns:a16="http://schemas.microsoft.com/office/drawing/2014/main" id="{08A3FF63-F87D-4EAB-923E-1B2AF6565D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Freeform 78">
                <a:extLst>
                  <a:ext uri="{FF2B5EF4-FFF2-40B4-BE49-F238E27FC236}">
                    <a16:creationId xmlns:a16="http://schemas.microsoft.com/office/drawing/2014/main" id="{A03A11AA-C0F9-460A-87F0-93621E1A7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Freeform 79">
                <a:extLst>
                  <a:ext uri="{FF2B5EF4-FFF2-40B4-BE49-F238E27FC236}">
                    <a16:creationId xmlns:a16="http://schemas.microsoft.com/office/drawing/2014/main" id="{478594CC-01C2-4968-9BD6-35CACC556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Freeform 80">
                <a:extLst>
                  <a:ext uri="{FF2B5EF4-FFF2-40B4-BE49-F238E27FC236}">
                    <a16:creationId xmlns:a16="http://schemas.microsoft.com/office/drawing/2014/main" id="{3ECD6281-6458-4F4F-B25F-DA44F43AC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Freeform 81">
                <a:extLst>
                  <a:ext uri="{FF2B5EF4-FFF2-40B4-BE49-F238E27FC236}">
                    <a16:creationId xmlns:a16="http://schemas.microsoft.com/office/drawing/2014/main" id="{B4316859-A9C9-4CA8-8C39-4834A20D74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Freeform 82">
                <a:extLst>
                  <a:ext uri="{FF2B5EF4-FFF2-40B4-BE49-F238E27FC236}">
                    <a16:creationId xmlns:a16="http://schemas.microsoft.com/office/drawing/2014/main" id="{E251B078-BCD6-4DEA-9722-B82940AFF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TextBox 43">
                <a:extLst>
                  <a:ext uri="{FF2B5EF4-FFF2-40B4-BE49-F238E27FC236}">
                    <a16:creationId xmlns:a16="http://schemas.microsoft.com/office/drawing/2014/main" id="{FCCA1F71-9769-4A5B-B197-93B8E2E32D3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25827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7543" y="3272540"/>
            <a:ext cx="22124940" cy="2216027"/>
            <a:chOff x="1268078" y="3405486"/>
            <a:chExt cx="21841827" cy="202278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373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03144" cy="7304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59146" y="3746928"/>
                <a:ext cx="17732697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146" y="3746928"/>
                <a:ext cx="17732697" cy="1461875"/>
              </a:xfrm>
              <a:prstGeom prst="rect">
                <a:avLst/>
              </a:prstGeom>
              <a:blipFill>
                <a:blip r:embed="rId3"/>
                <a:stretch>
                  <a:fillRect l="-1375" t="-10460" b="-18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1F8A42F6-01DB-46A7-A509-2109CC998C25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424B5131-45F4-45BC-B36F-1023481BF587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ng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ụ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ành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Rounded Rectangle 7">
              <a:extLst>
                <a:ext uri="{FF2B5EF4-FFF2-40B4-BE49-F238E27FC236}">
                  <a16:creationId xmlns:a16="http://schemas.microsoft.com/office/drawing/2014/main" id="{27D8C165-9342-49E8-9CCB-F3FA3E2CA53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61A24CC8-8855-4561-8B43-60ED34413D2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/>
              <p:nvPr/>
            </p:nvSpPr>
            <p:spPr>
              <a:xfrm>
                <a:off x="4894988" y="6048869"/>
                <a:ext cx="16170721" cy="15649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2799813-C6FC-44DD-8217-572FFF080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988" y="6048869"/>
                <a:ext cx="16170721" cy="1564916"/>
              </a:xfrm>
              <a:prstGeom prst="rect">
                <a:avLst/>
              </a:prstGeom>
              <a:blipFill>
                <a:blip r:embed="rId4"/>
                <a:stretch>
                  <a:fillRect l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/>
              <p:nvPr/>
            </p:nvSpPr>
            <p:spPr>
              <a:xfrm>
                <a:off x="4894988" y="7644265"/>
                <a:ext cx="17373599" cy="24012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</m:nary>
                    <m:r>
                      <a:rPr lang="en-US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  <m:e>
                            <m:d>
                              <m:d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</m:nary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3BD0D2A-1858-4D07-8458-12B22D8C5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988" y="7644265"/>
                <a:ext cx="17373599" cy="2401235"/>
              </a:xfrm>
              <a:prstGeom prst="rect">
                <a:avLst/>
              </a:prstGeom>
              <a:blipFill>
                <a:blip r:embed="rId5"/>
                <a:stretch>
                  <a:fillRect l="-1404" t="-5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007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ành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914400" y="3713796"/>
            <a:ext cx="21948825" cy="9545004"/>
            <a:chOff x="1390107" y="4038600"/>
            <a:chExt cx="21948825" cy="9545004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9507563"/>
              <a:chOff x="1232452" y="2495616"/>
              <a:chExt cx="21948825" cy="950756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4"/>
                <a:ext cx="21948825" cy="914489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02170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47C581A-ADF9-44F9-BACD-7AEFDB846E9D}"/>
                  </a:ext>
                </a:extLst>
              </p:cNvPr>
              <p:cNvSpPr txBox="1"/>
              <p:nvPr/>
            </p:nvSpPr>
            <p:spPr>
              <a:xfrm>
                <a:off x="1912146" y="5032948"/>
                <a:ext cx="19400069" cy="78095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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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nary>
                          <m:nary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sup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𝒙</m:t>
                            </m:r>
                          </m:e>
                        </m:nary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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ắ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Kh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ă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ẵ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asi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147C581A-ADF9-44F9-BACD-7AEFDB846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146" y="5032948"/>
                <a:ext cx="19400069" cy="7809510"/>
              </a:xfrm>
              <a:prstGeom prst="rect">
                <a:avLst/>
              </a:prstGeom>
              <a:blipFill>
                <a:blip r:embed="rId3"/>
                <a:stretch>
                  <a:fillRect l="-1288" t="-1874" r="-1257" b="-2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80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DIỆN TÍCH HÌNH PHẲNG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4828" y="3747031"/>
            <a:ext cx="22325581" cy="9508650"/>
            <a:chOff x="1076414" y="4334859"/>
            <a:chExt cx="22325581" cy="950865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9172418"/>
              <a:chOff x="637542" y="1083939"/>
              <a:chExt cx="8611674" cy="3611222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611222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/>
              <p:nvPr/>
            </p:nvSpPr>
            <p:spPr>
              <a:xfrm>
                <a:off x="2343830" y="4856136"/>
                <a:ext cx="20523727" cy="2392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hình phẳng giới hạn bởi đồ thị hàm số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𝒈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iên tục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hai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</a:t>
                </a:r>
              </a:p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6B1AC2A2-9288-4D7E-9870-0B627BEB8B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830" y="4856136"/>
                <a:ext cx="20523727" cy="2392643"/>
              </a:xfrm>
              <a:prstGeom prst="rect">
                <a:avLst/>
              </a:prstGeom>
              <a:blipFill>
                <a:blip r:embed="rId3"/>
                <a:stretch>
                  <a:fillRect l="-1188" t="-5612" b="-6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/>
              <p:nvPr/>
            </p:nvSpPr>
            <p:spPr>
              <a:xfrm>
                <a:off x="9264871" y="8254388"/>
                <a:ext cx="14135538" cy="3144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𝒈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𝑪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𝒈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661485E-5C15-4445-944F-4AA1FC196C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4871" y="8254388"/>
                <a:ext cx="14135538" cy="3144515"/>
              </a:xfrm>
              <a:prstGeom prst="rect">
                <a:avLst/>
              </a:prstGeom>
              <a:blipFill>
                <a:blip r:embed="rId4"/>
                <a:stretch>
                  <a:fillRect l="-17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ACDD6CC4-DC42-4BD1-A6E6-C6BF46B7F899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830" y="7541976"/>
            <a:ext cx="6571569" cy="44856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953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8118616"/>
            <a:chOff x="1270511" y="5867400"/>
            <a:chExt cx="21819676" cy="898187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102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ình phẳng giới hạn bởi các đường </a:t>
                </a:r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  <a:blipFill>
                <a:blip r:embed="rId3"/>
                <a:stretch>
                  <a:fillRect l="-1450" t="-1054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5279061-3BFF-445D-A5D8-64C48D9CC787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5F9FCB6A-F78B-42B0-ABAA-CFE5851A84FA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:a16="http://schemas.microsoft.com/office/drawing/2014/main" id="{9CFC998F-F3FE-4AD5-AFAC-710F9B572D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225DE20-5BEC-42C3-A4B1-3D910528B87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/>
              <p:nvPr/>
            </p:nvSpPr>
            <p:spPr>
              <a:xfrm>
                <a:off x="4838698" y="5947604"/>
                <a:ext cx="15811501" cy="33792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diện tích cần tìm. Ta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𝒙</m:t>
                    </m:r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xét dấ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ư sau: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698" y="5947604"/>
                <a:ext cx="15811501" cy="3379258"/>
              </a:xfrm>
              <a:prstGeom prst="rect">
                <a:avLst/>
              </a:prstGeom>
              <a:blipFill>
                <a:blip r:embed="rId4"/>
                <a:stretch>
                  <a:fillRect b="-8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6" name="Picture 105">
            <a:extLst>
              <a:ext uri="{FF2B5EF4-FFF2-40B4-BE49-F238E27FC236}">
                <a16:creationId xmlns:a16="http://schemas.microsoft.com/office/drawing/2014/main" id="{D792F27B-AD44-4F41-9AD7-ACCC31C481E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7163" y="8191154"/>
            <a:ext cx="7619999" cy="19049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FC798A8-D565-4238-B43F-02FFBD8C6BB9}"/>
                  </a:ext>
                </a:extLst>
              </p:cNvPr>
              <p:cNvSpPr txBox="1"/>
              <p:nvPr/>
            </p:nvSpPr>
            <p:spPr>
              <a:xfrm>
                <a:off x="1139782" y="9820620"/>
                <a:ext cx="21031198" cy="3290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  <m:sup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func>
                      </m:sup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naryPr>
                      <m:sub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func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𝒙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  <m:sup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func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𝒙</m:t>
                                    </m:r>
                                  </m:sup>
                                </m:s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b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func>
                      </m:sub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𝒆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63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𝒆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it-IT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FC798A8-D565-4238-B43F-02FFBD8C6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82" y="9820620"/>
                <a:ext cx="21031198" cy="3290131"/>
              </a:xfrm>
              <a:prstGeom prst="rect">
                <a:avLst/>
              </a:prstGeom>
              <a:blipFill>
                <a:blip r:embed="rId6"/>
                <a:stretch>
                  <a:fillRect b="-7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149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2162" y="5597384"/>
            <a:ext cx="21819676" cy="8118616"/>
            <a:chOff x="1270511" y="5867400"/>
            <a:chExt cx="21819676" cy="898187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102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1088" y="3461658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/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/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𝒆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Hình chữ nhật 9">
                <a:extLst>
                  <a:ext uri="{FF2B5EF4-FFF2-40B4-BE49-F238E27FC236}">
                    <a16:creationId xmlns:a16="http://schemas.microsoft.com/office/drawing/2014/main" id="{E732B484-6D32-4AC7-8A3C-D5459BD7A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502" y="3936746"/>
                <a:ext cx="17236251" cy="1446550"/>
              </a:xfrm>
              <a:prstGeom prst="rect">
                <a:avLst/>
              </a:prstGeom>
              <a:blipFill>
                <a:blip r:embed="rId3"/>
                <a:stretch>
                  <a:fillRect l="-1450" t="-10549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6D0CCA8C-D0EA-40A7-B8BB-158E7610F902}"/>
              </a:ext>
            </a:extLst>
          </p:cNvPr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E40C38C8-6ABA-4976-972B-CDF9E926E4F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68849662-2E65-4F30-A1C6-A357B791D641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95167A77-6663-48F0-9FB7-1F57584D73C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DIỆN TÍCH HÌNH PHẲNG</a:t>
              </a:r>
            </a:p>
          </p:txBody>
        </p:sp>
      </p:grpSp>
      <p:sp>
        <p:nvSpPr>
          <p:cNvPr id="17" name="Rectangle 3">
            <a:extLst>
              <a:ext uri="{FF2B5EF4-FFF2-40B4-BE49-F238E27FC236}">
                <a16:creationId xmlns:a16="http://schemas.microsoft.com/office/drawing/2014/main" id="{FC1F6C71-434A-4C63-AA38-51C3F95F9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5659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5279061-3BFF-445D-A5D8-64C48D9CC787}"/>
              </a:ext>
            </a:extLst>
          </p:cNvPr>
          <p:cNvGrpSpPr/>
          <p:nvPr/>
        </p:nvGrpSpPr>
        <p:grpSpPr>
          <a:xfrm>
            <a:off x="642940" y="2504836"/>
            <a:ext cx="19550059" cy="861774"/>
            <a:chOff x="644526" y="2766774"/>
            <a:chExt cx="19550059" cy="861774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5F9FCB6A-F78B-42B0-ABAA-CFE5851A84FA}"/>
                </a:ext>
              </a:extLst>
            </p:cNvPr>
            <p:cNvSpPr txBox="1"/>
            <p:nvPr/>
          </p:nvSpPr>
          <p:spPr>
            <a:xfrm>
              <a:off x="1906586" y="2766774"/>
              <a:ext cx="1828799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ớ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n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ở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:a16="http://schemas.microsoft.com/office/drawing/2014/main" id="{9CFC998F-F3FE-4AD5-AFAC-710F9B572D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C225DE20-5BEC-42C3-A4B1-3D910528B877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/>
              <p:nvPr/>
            </p:nvSpPr>
            <p:spPr>
              <a:xfrm>
                <a:off x="4838698" y="5947604"/>
                <a:ext cx="17691427" cy="63675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𝒍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𝒍𝒏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nary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𝒅𝒙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sup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𝒍𝒏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4400" b="1" i="1" dirty="0"/>
              </a:p>
              <a:p>
                <a:r>
                  <a:rPr lang="en-US" sz="4400" b="1" dirty="0"/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𝒍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4D9C3B6-04AF-409F-B203-5E1399E19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698" y="5947604"/>
                <a:ext cx="17691427" cy="6367512"/>
              </a:xfrm>
              <a:prstGeom prst="rect">
                <a:avLst/>
              </a:prstGeom>
              <a:blipFill>
                <a:blip r:embed="rId4"/>
                <a:stretch>
                  <a:fillRect l="-1413" t="-2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489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370</TotalTime>
  <Words>4909</Words>
  <PresentationFormat>Custom</PresentationFormat>
  <Paragraphs>573</Paragraphs>
  <Slides>45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3-07T14:20:02Z</dcterms:modified>
</cp:coreProperties>
</file>